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60A" w:rsidRDefault="00FA260A" w:rsidP="00FA260A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629275" cy="7740253"/>
            <wp:effectExtent l="0" t="0" r="0" b="0"/>
            <wp:docPr id="1" name="Рисунок 1" descr="C:\Users\Matematik\Documents\Scanned Documents\1.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tematik\Documents\Scanned Documents\1.3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870" cy="7736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C078C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E40018" w:rsidRPr="0033169A" w:rsidRDefault="00E40018" w:rsidP="00E40018">
      <w:pPr>
        <w:keepNext/>
        <w:spacing w:line="240" w:lineRule="auto"/>
        <w:ind w:right="414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    Школьное образование в современных условиях призвано обеспечить функциональную грамотность и социальную адаптацию обучающихся на основе пр</w:t>
      </w:r>
      <w:r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>иобретения ими универсальных учебных действий, т.е.</w:t>
      </w: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опыта в сфере учения, познания, профессионально-трудового выбора, личностного развития, ценностных ориентаций. Это предопределяет направленность целей обучения на формирование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</w:t>
      </w:r>
    </w:p>
    <w:p w:rsidR="00E40018" w:rsidRPr="00580DF4" w:rsidRDefault="00E40018" w:rsidP="00E40018">
      <w:pPr>
        <w:widowControl w:val="0"/>
        <w:spacing w:before="60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580DF4">
        <w:rPr>
          <w:rFonts w:ascii="Times New Roman" w:eastAsia="Times New Roman" w:hAnsi="Times New Roman"/>
          <w:color w:val="000000"/>
          <w:sz w:val="24"/>
          <w:szCs w:val="24"/>
          <w:u w:val="single"/>
        </w:rPr>
        <w:t>Данная рабочая программа ориентирована на учащихся 9 классов и реализуется на основе следующих документов:</w:t>
      </w:r>
    </w:p>
    <w:p w:rsidR="00E40018" w:rsidRPr="0033169A" w:rsidRDefault="00E40018" w:rsidP="00E40018">
      <w:pPr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1.      Программа для общеобразовательных школ, гимназий, лицеев: </w:t>
      </w:r>
      <w:r w:rsidRPr="0033169A">
        <w:rPr>
          <w:rFonts w:ascii="Times New Roman" w:eastAsia="Times New Roman" w:hAnsi="Times New Roman"/>
          <w:sz w:val="24"/>
          <w:szCs w:val="24"/>
        </w:rPr>
        <w:t>Сборник “Программы для общеобразовательных школ, гимназий, лицеев: Математика. 5-11 кл.”/ Сост. Г.М.Кузнецова, Н.Г. Миндюк. – 3-е изд., стереотип.- М. Дрофа, 2002; 4-е изд. – 2004г.</w:t>
      </w:r>
    </w:p>
    <w:p w:rsidR="00E40018" w:rsidRPr="0033169A" w:rsidRDefault="00E40018" w:rsidP="00E40018">
      <w:pPr>
        <w:spacing w:after="0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2.      Стандарт основного общего образования по математике.</w:t>
      </w:r>
    </w:p>
    <w:p w:rsidR="00E40018" w:rsidRPr="0033169A" w:rsidRDefault="00E40018" w:rsidP="00E40018">
      <w:pPr>
        <w:widowControl w:val="0"/>
        <w:jc w:val="both"/>
        <w:rPr>
          <w:rFonts w:ascii="Times New Roman" w:eastAsia="Times New Roman" w:hAnsi="Times New Roman"/>
          <w:sz w:val="24"/>
          <w:szCs w:val="24"/>
        </w:rPr>
      </w:pPr>
      <w:r w:rsidRPr="0033169A">
        <w:rPr>
          <w:rFonts w:ascii="Times New Roman" w:eastAsia="Times New Roman" w:hAnsi="Times New Roman"/>
          <w:sz w:val="24"/>
          <w:szCs w:val="24"/>
        </w:rPr>
        <w:t xml:space="preserve">Стандарт основного общего образования по математике //Математика в школе. – 2004г,-№4, -с.4 </w:t>
      </w:r>
    </w:p>
    <w:p w:rsidR="00E40018" w:rsidRPr="008C5D34" w:rsidRDefault="00E40018" w:rsidP="00E40018">
      <w:pPr>
        <w:widowControl w:val="0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</w:pP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>Изучение математики на ступени основного общего образования направле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но на достижение следующих задач</w:t>
      </w: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: 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О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владение системой математических знаний и умений</w:t>
      </w:r>
      <w:r w:rsidRPr="0033169A">
        <w:rPr>
          <w:rFonts w:ascii="Times New Roman" w:hAnsi="Times New Roman"/>
          <w:color w:val="000000"/>
          <w:sz w:val="24"/>
          <w:szCs w:val="24"/>
        </w:rPr>
        <w:t>, не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обходимых для применения в практической деятельности, изучения смежных дисциплин, продолжения образования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Р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азвитие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интеллектуальных способностей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,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Ф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ормирование представлений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40018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В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оспитание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>Специфика изучения курса математики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Математика в школе – не наука и даже не основа науки, а учебный предмет. В учебном предмете, в отличие от науки, мы не обязаны все доказывать. Более того, в ряде случаев правдоподобные рассуждения или толкования, опирающиеся на графические модели, на интуицию, имеют для школьников более весомую общекультурную ценность, чем формальные доказательства. 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Сложные математические понятия вводятся: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накоплен достаточный опыт для адекватного восприятия вводимого понятия – опыт, содействующий пониманию всех слов, содержащихся в определении (вербальный опыт), и опыт использования понятия на наглядно-интуитивном и рабочем уровнях (генетический опыт);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hd w:val="clear" w:color="auto" w:fill="FFFFFF"/>
        <w:tabs>
          <w:tab w:val="left" w:pos="1365"/>
        </w:tabs>
        <w:spacing w:after="0" w:line="240" w:lineRule="auto"/>
        <w:ind w:right="15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появилась потребность в формальном определении понятия.</w:t>
      </w:r>
    </w:p>
    <w:p w:rsidR="00E40018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CA6E32" w:rsidRPr="00E16B6A" w:rsidRDefault="00CA6E32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lastRenderedPageBreak/>
        <w:t xml:space="preserve">Методы и формы решения поставленных задач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   Образовательные и воспитательные задачи обучения математике должны решаться комплексно с учетом возрастных особенностей обучающихся, специфики математики как учебного предмета, определяющего её роль и место в общей системе школьного обучения и воспитания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E40018" w:rsidRPr="00580DF4" w:rsidRDefault="00E40018" w:rsidP="00E40018">
      <w:pPr>
        <w:keepNext/>
        <w:widowControl w:val="0"/>
        <w:spacing w:after="0" w:line="240" w:lineRule="auto"/>
        <w:ind w:right="-366"/>
        <w:outlineLvl w:val="1"/>
        <w:rPr>
          <w:rFonts w:ascii="Times New Roman" w:eastAsia="Times New Roman" w:hAnsi="Times New Roman"/>
          <w:sz w:val="24"/>
          <w:szCs w:val="24"/>
          <w:u w:val="single"/>
        </w:rPr>
      </w:pPr>
      <w:r w:rsidRPr="00E16B6A">
        <w:rPr>
          <w:rFonts w:ascii="Times New Roman" w:eastAsia="Times New Roman" w:hAnsi="Times New Roman"/>
          <w:sz w:val="24"/>
          <w:szCs w:val="24"/>
          <w:u w:val="single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математики осуществляется развитие личностных, регулятивных, познавательных и коммуникативных действий. Учащиеся продолжают овладение разнообразными способами познавательной, информационно-коммуникативной, рефлексивной деятельности, приобретают и совершенствуют опыт.</w:t>
      </w:r>
    </w:p>
    <w:p w:rsidR="00E40018" w:rsidRPr="00E16B6A" w:rsidRDefault="00E40018" w:rsidP="00E40018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Основная форма организации образовательного процесса – классно-урочная система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b/>
          <w:sz w:val="24"/>
          <w:szCs w:val="24"/>
        </w:rPr>
        <w:t>Главной целью образования</w:t>
      </w:r>
      <w:r w:rsidRPr="001B6D5E">
        <w:rPr>
          <w:rFonts w:ascii="Times New Roman" w:hAnsi="Times New Roman"/>
          <w:sz w:val="24"/>
          <w:szCs w:val="24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>Это определило цели обучения математике:</w:t>
      </w: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направлении личностного развития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E40018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метапредметном направлении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40018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предметном направлении</w:t>
      </w:r>
    </w:p>
    <w:p w:rsidR="00E40018" w:rsidRPr="00B17F4F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математическими знаниями и умениями, необходимыми для обучения в старшей школе, изучения смежных дисциплин, применения в повседневной жизни;</w:t>
      </w:r>
    </w:p>
    <w:p w:rsidR="00E40018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E40018" w:rsidRDefault="00E40018" w:rsidP="00E40018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 xml:space="preserve">С учетом требований </w:t>
      </w:r>
      <w:r w:rsidRPr="001B6D5E">
        <w:rPr>
          <w:rFonts w:ascii="Times New Roman" w:hAnsi="Times New Roman"/>
          <w:bCs/>
          <w:sz w:val="24"/>
          <w:szCs w:val="24"/>
        </w:rPr>
        <w:t xml:space="preserve">Федерального государственного образовательного стандарта основного общего образования в содержании рабочей программы предполагается реализовать актуальные в настоящее время компетентностный, личностно ориентированный, деятельностный подходы, которые определяют </w:t>
      </w:r>
      <w:r w:rsidRPr="001B6D5E">
        <w:rPr>
          <w:rFonts w:ascii="Times New Roman" w:hAnsi="Times New Roman"/>
          <w:b/>
          <w:bCs/>
          <w:sz w:val="24"/>
          <w:szCs w:val="24"/>
        </w:rPr>
        <w:t>задачи обучения:</w:t>
      </w:r>
    </w:p>
    <w:p w:rsidR="00E40018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навыками дедуктивных рассуждений, развитие воображения, способностей к математическому творчеству.</w:t>
      </w:r>
    </w:p>
    <w:p w:rsidR="00E40018" w:rsidRPr="00C34304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представлений о роли математики в развитии цивилизации и культуры.</w:t>
      </w:r>
    </w:p>
    <w:p w:rsidR="00E40018" w:rsidRPr="00B17F4F" w:rsidRDefault="00E40018" w:rsidP="00E4001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E40018" w:rsidRPr="00064E44" w:rsidRDefault="00E40018" w:rsidP="00E40018">
      <w:pPr>
        <w:widowControl w:val="0"/>
        <w:numPr>
          <w:ilvl w:val="0"/>
          <w:numId w:val="4"/>
        </w:numPr>
        <w:spacing w:after="0" w:line="25" w:lineRule="atLeast"/>
        <w:jc w:val="both"/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</w:t>
      </w:r>
      <w:r w:rsidRPr="00272D07">
        <w:t>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E40018" w:rsidRDefault="00E40018" w:rsidP="00E4001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40018" w:rsidRPr="00064E44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64E44">
        <w:rPr>
          <w:rFonts w:ascii="Times New Roman" w:hAnsi="Times New Roman"/>
          <w:b/>
          <w:sz w:val="24"/>
          <w:szCs w:val="24"/>
        </w:rPr>
        <w:t>Программа разработана на основании авторских программ</w:t>
      </w:r>
      <w:r w:rsidRPr="00064E44">
        <w:rPr>
          <w:rFonts w:ascii="Times New Roman" w:hAnsi="Times New Roman"/>
          <w:sz w:val="24"/>
          <w:szCs w:val="24"/>
        </w:rPr>
        <w:t xml:space="preserve"> по алгебре для7-9 классов автор А.Г. Мордкович. – </w:t>
      </w:r>
      <w:r w:rsidRPr="0051198D">
        <w:rPr>
          <w:rFonts w:ascii="Times New Roman" w:hAnsi="Times New Roman"/>
          <w:sz w:val="24"/>
          <w:szCs w:val="24"/>
        </w:rPr>
        <w:t>16</w:t>
      </w:r>
      <w:r w:rsidRPr="00064E44">
        <w:rPr>
          <w:rFonts w:ascii="Times New Roman" w:hAnsi="Times New Roman"/>
          <w:sz w:val="24"/>
          <w:szCs w:val="24"/>
        </w:rPr>
        <w:t>-е издание, исправленное  и дополненное. – М.:Мнемозина, 20</w:t>
      </w:r>
      <w:r w:rsidRPr="0051198D">
        <w:rPr>
          <w:rFonts w:ascii="Times New Roman" w:hAnsi="Times New Roman"/>
          <w:sz w:val="24"/>
          <w:szCs w:val="24"/>
        </w:rPr>
        <w:t>13</w:t>
      </w:r>
      <w:r w:rsidRPr="00064E44">
        <w:rPr>
          <w:rFonts w:ascii="Times New Roman" w:hAnsi="Times New Roman"/>
          <w:sz w:val="24"/>
          <w:szCs w:val="24"/>
        </w:rPr>
        <w:t>; по геометрии для 7-9 классовавторБурмистрова Т.А.</w:t>
      </w:r>
    </w:p>
    <w:p w:rsidR="00E40018" w:rsidRPr="00F900CF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F900CF">
        <w:rPr>
          <w:rFonts w:ascii="Times New Roman" w:hAnsi="Times New Roman"/>
          <w:sz w:val="24"/>
          <w:szCs w:val="24"/>
        </w:rPr>
        <w:t>Преподавание осуществляется по учебнику А.Г. Мордкович «Алгебра ,9класс. В 2 ч.», «Геометрия 7-9» Л.С. Атанасян, В.Ф. Бутузов и др</w:t>
      </w:r>
      <w:r>
        <w:t xml:space="preserve">. </w:t>
      </w:r>
    </w:p>
    <w:p w:rsidR="00E40018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ыбор авторской программы именно А.Г. Мордковича был сделан для того, чтобы сохранить единую образовательную линию,  что несомненно благоприятно скажется на качестве образования</w:t>
      </w:r>
      <w:r>
        <w:rPr>
          <w:rFonts w:ascii="Times New Roman" w:hAnsi="Times New Roman"/>
          <w:sz w:val="24"/>
          <w:szCs w:val="24"/>
        </w:rPr>
        <w:t>.</w:t>
      </w:r>
      <w:r w:rsidRPr="00C7393B">
        <w:rPr>
          <w:rFonts w:ascii="Times New Roman" w:hAnsi="Times New Roman"/>
          <w:sz w:val="24"/>
          <w:szCs w:val="24"/>
        </w:rPr>
        <w:t xml:space="preserve"> Используемая программа способствует успешному усвоению  математических знаний, создает условия для интересной учебной   деятельности, представляет возможность изучать предмет самостоятельно. УМК расположили к себе тем, что: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lastRenderedPageBreak/>
        <w:t>а) в учебниках выдержана концепция математики, как дисциплины, описывающей реальные предметы специфическим языком в виде тематических моделей. Четко прослеживается три этапа моделирования: составление математической модели, решение математической модели, формирование ответа задачи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б</w:t>
      </w:r>
      <w:r w:rsidRPr="00C7393B">
        <w:rPr>
          <w:rFonts w:ascii="Times New Roman" w:hAnsi="Times New Roman"/>
          <w:bCs/>
          <w:caps/>
          <w:sz w:val="24"/>
          <w:szCs w:val="24"/>
        </w:rPr>
        <w:t>)</w:t>
      </w:r>
      <w:r w:rsidRPr="00C7393B">
        <w:rPr>
          <w:rFonts w:ascii="Times New Roman" w:hAnsi="Times New Roman"/>
          <w:sz w:val="24"/>
          <w:szCs w:val="24"/>
        </w:rPr>
        <w:t xml:space="preserve"> единообразная структура изложения функционального материала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) учебный текст изложен интересно, ученикам легко его читать. Появление каждого понятия тщательно мотивируется; определения вводится не сразу, а выстраиваются путем примеров и уточнений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г) система задач дает возможность </w:t>
      </w:r>
      <w:r>
        <w:rPr>
          <w:rFonts w:ascii="Times New Roman" w:hAnsi="Times New Roman"/>
          <w:sz w:val="24"/>
          <w:szCs w:val="24"/>
        </w:rPr>
        <w:t>строить</w:t>
      </w:r>
      <w:r w:rsidRPr="00C7393B">
        <w:rPr>
          <w:rFonts w:ascii="Times New Roman" w:hAnsi="Times New Roman"/>
          <w:sz w:val="24"/>
          <w:szCs w:val="24"/>
        </w:rPr>
        <w:t xml:space="preserve"> индивидуальную работу с обучающимися разных уровней: от сильных до слабых. УМК А.Г. Мордковича располагает к развитию предметной компетентности учащихся, дает возможность развития межпредметных умений: оценочных, коммуникативных, рефлексивных;</w:t>
      </w:r>
    </w:p>
    <w:p w:rsidR="00E40018" w:rsidRPr="00332A61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д) разнообразие дидактического материала, нетрадиционные и творческие задания формируют у детей глубокое осмысления изученного материала, позволяет повышать интерес к предмету и позна</w:t>
      </w:r>
      <w:r>
        <w:rPr>
          <w:rFonts w:ascii="Times New Roman" w:hAnsi="Times New Roman"/>
          <w:sz w:val="24"/>
          <w:szCs w:val="24"/>
        </w:rPr>
        <w:t>вательную активность.</w:t>
      </w:r>
    </w:p>
    <w:p w:rsidR="00E40018" w:rsidRDefault="00E40018" w:rsidP="00E40018">
      <w:pPr>
        <w:pStyle w:val="a4"/>
        <w:tabs>
          <w:tab w:val="left" w:pos="0"/>
        </w:tabs>
        <w:suppressAutoHyphens/>
        <w:jc w:val="center"/>
        <w:rPr>
          <w:b/>
          <w:szCs w:val="28"/>
        </w:rPr>
      </w:pPr>
      <w:r w:rsidRPr="005A2F6F">
        <w:rPr>
          <w:b/>
          <w:szCs w:val="28"/>
        </w:rPr>
        <w:t>Общая характеристика учебного предмета</w:t>
      </w:r>
    </w:p>
    <w:p w:rsidR="00E40018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sz w:val="24"/>
          <w:szCs w:val="24"/>
        </w:rPr>
        <w:t xml:space="preserve">Математика является одним из основных системообразующих предметов школьного образования. Такое место математики среди школьных предметов обусловливает и ее особую роль с точки зрения всестороннего развития личности учащихся. </w:t>
      </w:r>
    </w:p>
    <w:p w:rsidR="00E40018" w:rsidRPr="003E196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sz w:val="24"/>
          <w:szCs w:val="24"/>
        </w:rPr>
        <w:t>Математика представляет собой абстрактную науку, изучающую определенного рода логические структуры, называемые математическими (алгебраические, аналитические, геометрические, топологические, вероятностные и другие), состоящие из определенных понятий и логически обоснованных утверждений. Абстрактность математики порождает ее универсальность. Математика дает возможность с помощью математических моделей описывать самые разнообразные реальные процессы и предсказывать результаты, к которым они приводят.</w:t>
      </w:r>
    </w:p>
    <w:p w:rsidR="00E40018" w:rsidRPr="003E1961" w:rsidRDefault="00E40018" w:rsidP="00E40018">
      <w:pPr>
        <w:shd w:val="clear" w:color="auto" w:fill="FFFFFF"/>
        <w:ind w:right="-144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bCs/>
          <w:sz w:val="24"/>
          <w:szCs w:val="24"/>
        </w:rPr>
        <w:t>Математическое образование играет важную роль в практической жизни общества, которая связана с формированием способностей к умственному эксперименту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Практическая полезность предмета обусловлена тем, что происходит формирование общих способов интеллектуальной деятельности, значимой для различных сфер человеческой деятельности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Без базовой математической подготовки невозможно стать образованным человеком, так как овладение математическими знаниями и умениями необходимо для продолжения образования, изучения смежных дисциплин, применения в повседневной жизни.</w:t>
      </w:r>
    </w:p>
    <w:p w:rsidR="00E40018" w:rsidRPr="0030210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bCs/>
          <w:sz w:val="24"/>
        </w:rPr>
        <w:t xml:space="preserve">Обучение математике дает возможность формировать у учащихся </w:t>
      </w:r>
      <w:r w:rsidRPr="00437BDC">
        <w:rPr>
          <w:rFonts w:ascii="Times New Roman" w:hAnsi="Times New Roman"/>
          <w:bCs/>
          <w:sz w:val="24"/>
        </w:rPr>
        <w:t xml:space="preserve">9 </w:t>
      </w:r>
      <w:r>
        <w:rPr>
          <w:rFonts w:ascii="Times New Roman" w:hAnsi="Times New Roman"/>
          <w:bCs/>
          <w:sz w:val="24"/>
        </w:rPr>
        <w:t xml:space="preserve">класса </w:t>
      </w:r>
      <w:r w:rsidRPr="00846ADA">
        <w:rPr>
          <w:rFonts w:ascii="Times New Roman" w:hAnsi="Times New Roman"/>
          <w:bCs/>
          <w:sz w:val="24"/>
        </w:rPr>
        <w:t>качества мышления</w:t>
      </w:r>
      <w:r>
        <w:rPr>
          <w:rFonts w:ascii="Times New Roman" w:hAnsi="Times New Roman"/>
          <w:bCs/>
          <w:sz w:val="24"/>
        </w:rPr>
        <w:t>,</w:t>
      </w:r>
      <w:r w:rsidRPr="00846ADA">
        <w:rPr>
          <w:rFonts w:ascii="Times New Roman" w:hAnsi="Times New Roman"/>
          <w:bCs/>
          <w:sz w:val="24"/>
        </w:rPr>
        <w:t xml:space="preserve"> необходимые для адаптации в современном информационном обществе</w:t>
      </w:r>
      <w:r w:rsidRPr="001B6D5E">
        <w:rPr>
          <w:bCs/>
          <w:sz w:val="24"/>
        </w:rPr>
        <w:t>.</w:t>
      </w:r>
      <w:r w:rsidRPr="00302101">
        <w:rPr>
          <w:rFonts w:ascii="Times New Roman" w:hAnsi="Times New Roman"/>
          <w:sz w:val="24"/>
          <w:szCs w:val="24"/>
        </w:rPr>
        <w:t>В силу того, что язык математики – язык логических рассуждений, занятия математикой учат человека думать, развивают логическое мышление, приучают при решении возникающих задач отбрасывать несущественные детали и не пренебрегать тем, что имеет принципиальное значение, учит принимать обоснованные решения. Изучение математики дисциплинирует мышление, приучает к правильному словесному выражению мыслей, к точности, краткости и ясности речи, воспитывает настойчивость, умение достичь намеченной цели, развивает работоспособность, содействует правильной самооценке владения изучаемым предметом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302101">
        <w:rPr>
          <w:sz w:val="24"/>
          <w:szCs w:val="24"/>
        </w:rPr>
        <w:lastRenderedPageBreak/>
        <w:t>Важность математического образования обусловлена тем, что математика является неотъемлемой и существенной частью общечеловеческой культуры. В этом смысле математическое образование входит в гуманитарное, понимаемое в широком смысле этого слова, образование. Поэтому изучение математики оказывает существенное влияние на развитие личности, на ее формирование, обогащает и совершенствует ее. Она дает не только определенный круг знаний, но и совершенствует мышление в целом, помогает выработке мировоззрения, влияет в лучшую сторону на нравственное и духовное воспитание учащихся</w:t>
      </w:r>
    </w:p>
    <w:p w:rsidR="00E40018" w:rsidRDefault="00E40018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  <w:r w:rsidRPr="00F52958">
        <w:rPr>
          <w:rFonts w:ascii="Times New Roman" w:hAnsi="Times New Roman" w:cs="Times New Roman"/>
          <w:bCs/>
          <w:sz w:val="24"/>
          <w:szCs w:val="24"/>
        </w:rPr>
        <w:t>Н</w:t>
      </w:r>
      <w:r w:rsidRPr="00F52958">
        <w:rPr>
          <w:rFonts w:ascii="Times New Roman" w:hAnsi="Times New Roman" w:cs="Times New Roman"/>
          <w:sz w:val="24"/>
          <w:szCs w:val="24"/>
        </w:rPr>
        <w:t>овизна данной программы определяется тем, что</w:t>
      </w:r>
      <w:r w:rsidRPr="00F52958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r w:rsidRPr="00F52958">
        <w:rPr>
          <w:rFonts w:ascii="Times New Roman" w:hAnsi="Times New Roman" w:cs="Times New Roman"/>
          <w:sz w:val="24"/>
          <w:szCs w:val="24"/>
        </w:rPr>
        <w:t>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Предлагаемый курс позволяет обеспечить формирование как предметных умений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52958">
        <w:rPr>
          <w:rFonts w:ascii="Times New Roman" w:hAnsi="Times New Roman" w:cs="Times New Roman"/>
          <w:sz w:val="24"/>
          <w:szCs w:val="24"/>
        </w:rPr>
        <w:t>так и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6E79ED" w:rsidRPr="00F52958" w:rsidRDefault="006E79ED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</w:p>
    <w:p w:rsidR="00E40018" w:rsidRDefault="00E40018" w:rsidP="006E79ED">
      <w:pPr>
        <w:ind w:right="-144"/>
        <w:jc w:val="center"/>
        <w:rPr>
          <w:rFonts w:ascii="Times New Roman" w:hAnsi="Times New Roman"/>
          <w:b/>
          <w:sz w:val="28"/>
          <w:szCs w:val="28"/>
        </w:rPr>
      </w:pPr>
      <w:r w:rsidRPr="00AF547A">
        <w:rPr>
          <w:rFonts w:ascii="Times New Roman" w:hAnsi="Times New Roman"/>
          <w:b/>
          <w:sz w:val="28"/>
          <w:szCs w:val="28"/>
        </w:rPr>
        <w:t>Место уч</w:t>
      </w:r>
      <w:r w:rsidR="006E79ED">
        <w:rPr>
          <w:rFonts w:ascii="Times New Roman" w:hAnsi="Times New Roman"/>
          <w:b/>
          <w:sz w:val="28"/>
          <w:szCs w:val="28"/>
        </w:rPr>
        <w:t>ебного предмета  в учебном плане</w:t>
      </w:r>
    </w:p>
    <w:p w:rsidR="00E40018" w:rsidRDefault="00E40018" w:rsidP="00E40018">
      <w:pPr>
        <w:ind w:right="-144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Рабочая программа рассчитанана </w:t>
      </w:r>
      <w:r w:rsidRPr="004F74E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10</w:t>
      </w:r>
      <w:r w:rsidRPr="00AF547A">
        <w:rPr>
          <w:rFonts w:ascii="Times New Roman" w:hAnsi="Times New Roman"/>
          <w:sz w:val="24"/>
          <w:szCs w:val="24"/>
        </w:rPr>
        <w:t xml:space="preserve">часов при </w:t>
      </w:r>
      <w:r w:rsidRPr="004F74E1">
        <w:rPr>
          <w:rFonts w:ascii="Times New Roman" w:hAnsi="Times New Roman"/>
          <w:sz w:val="24"/>
          <w:szCs w:val="24"/>
        </w:rPr>
        <w:t xml:space="preserve">6 </w:t>
      </w:r>
      <w:r w:rsidRPr="00AF547A">
        <w:rPr>
          <w:rFonts w:ascii="Times New Roman" w:hAnsi="Times New Roman"/>
          <w:sz w:val="24"/>
          <w:szCs w:val="24"/>
        </w:rPr>
        <w:t>часах в неделю</w:t>
      </w:r>
      <w:r>
        <w:rPr>
          <w:rFonts w:ascii="Times New Roman" w:hAnsi="Times New Roman"/>
          <w:sz w:val="24"/>
          <w:szCs w:val="24"/>
        </w:rPr>
        <w:t>. Н</w:t>
      </w:r>
      <w:r w:rsidRPr="00AF547A">
        <w:rPr>
          <w:rFonts w:ascii="Times New Roman" w:hAnsi="Times New Roman"/>
          <w:sz w:val="24"/>
          <w:szCs w:val="24"/>
        </w:rPr>
        <w:t xml:space="preserve">а </w:t>
      </w:r>
      <w:r>
        <w:rPr>
          <w:rFonts w:ascii="Times New Roman" w:hAnsi="Times New Roman"/>
          <w:sz w:val="24"/>
          <w:szCs w:val="24"/>
        </w:rPr>
        <w:t xml:space="preserve">изучение алгебры отводится  </w:t>
      </w:r>
      <w:r w:rsidRPr="004F74E1">
        <w:rPr>
          <w:rFonts w:ascii="Times New Roman" w:hAnsi="Times New Roman"/>
          <w:sz w:val="24"/>
          <w:szCs w:val="24"/>
        </w:rPr>
        <w:t xml:space="preserve">4 </w:t>
      </w:r>
      <w:r w:rsidRPr="00AF547A">
        <w:rPr>
          <w:rFonts w:ascii="Times New Roman" w:hAnsi="Times New Roman"/>
          <w:sz w:val="24"/>
          <w:szCs w:val="24"/>
        </w:rPr>
        <w:t xml:space="preserve">ч в неделю, </w:t>
      </w:r>
      <w:r>
        <w:rPr>
          <w:rFonts w:ascii="Times New Roman" w:hAnsi="Times New Roman"/>
          <w:sz w:val="24"/>
          <w:szCs w:val="24"/>
        </w:rPr>
        <w:t xml:space="preserve"> всего </w:t>
      </w:r>
      <w:r w:rsidRPr="00AF547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40</w:t>
      </w:r>
      <w:r w:rsidRPr="00AF547A">
        <w:rPr>
          <w:rFonts w:ascii="Times New Roman" w:hAnsi="Times New Roman"/>
          <w:sz w:val="24"/>
          <w:szCs w:val="24"/>
        </w:rPr>
        <w:t xml:space="preserve"> ч в год,  в том числе для проведения контрольных работ – </w:t>
      </w:r>
      <w:r w:rsidRPr="00AD6B68">
        <w:rPr>
          <w:rFonts w:ascii="Times New Roman" w:hAnsi="Times New Roman"/>
          <w:sz w:val="24"/>
          <w:szCs w:val="24"/>
        </w:rPr>
        <w:t xml:space="preserve">10 </w:t>
      </w:r>
      <w:r w:rsidRPr="00AF547A"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 xml:space="preserve">. На  изучение </w:t>
      </w:r>
      <w:r w:rsidRPr="00AF547A">
        <w:rPr>
          <w:rFonts w:ascii="Times New Roman" w:hAnsi="Times New Roman"/>
          <w:sz w:val="24"/>
          <w:szCs w:val="24"/>
        </w:rPr>
        <w:t xml:space="preserve">геометри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AF547A">
        <w:rPr>
          <w:rFonts w:ascii="Times New Roman" w:hAnsi="Times New Roman"/>
          <w:sz w:val="24"/>
          <w:szCs w:val="24"/>
        </w:rPr>
        <w:t xml:space="preserve">2ч в неделю, </w:t>
      </w:r>
      <w:r>
        <w:rPr>
          <w:rFonts w:ascii="Times New Roman" w:hAnsi="Times New Roman"/>
          <w:sz w:val="24"/>
          <w:szCs w:val="24"/>
        </w:rPr>
        <w:t>всего 70</w:t>
      </w:r>
      <w:r w:rsidRPr="00AF547A">
        <w:rPr>
          <w:rFonts w:ascii="Times New Roman" w:hAnsi="Times New Roman"/>
          <w:sz w:val="24"/>
          <w:szCs w:val="24"/>
        </w:rPr>
        <w:t xml:space="preserve"> ч в год, в том числе для проведения контрольных работ – 6 ч</w:t>
      </w:r>
      <w:r>
        <w:rPr>
          <w:rFonts w:ascii="Times New Roman" w:hAnsi="Times New Roman"/>
          <w:sz w:val="24"/>
          <w:szCs w:val="24"/>
        </w:rPr>
        <w:t>.</w:t>
      </w:r>
    </w:p>
    <w:p w:rsidR="00E40018" w:rsidRPr="002C49C1" w:rsidRDefault="00E40018" w:rsidP="00E40018">
      <w:pPr>
        <w:ind w:right="-144"/>
        <w:jc w:val="center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b/>
          <w:sz w:val="28"/>
          <w:szCs w:val="28"/>
        </w:rPr>
        <w:t>Личностные, предметные и метапредметные результаты</w:t>
      </w: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Изучение математики в </w:t>
      </w:r>
      <w:r>
        <w:rPr>
          <w:rFonts w:ascii="Times New Roman" w:hAnsi="Times New Roman"/>
          <w:sz w:val="24"/>
          <w:szCs w:val="24"/>
        </w:rPr>
        <w:t>девятом  классе</w:t>
      </w:r>
      <w:r w:rsidRPr="00AF547A">
        <w:rPr>
          <w:rFonts w:ascii="Times New Roman" w:hAnsi="Times New Roman"/>
          <w:sz w:val="24"/>
          <w:szCs w:val="24"/>
        </w:rPr>
        <w:t xml:space="preserve"> обеспечивает достижение следующих результатов развития:</w:t>
      </w: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личностные: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еативность мышления, инициатива, находчивость, активность при решении математических задач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метапредметные: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lastRenderedPageBreak/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ыдвигать гипотезы при решении учебных задач, понимать необходимость их проверк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онимать сущности алгоритмических предписаний и умение действовать в соответствии с предложенным алгоритмо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предметные: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оводить классификации, логические обоснования, доказательства математических утвержд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спознавать виды математических утверждений (аксиомы, теоремы и др.), прямые и обратные теоремы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мволически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E40018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E40018" w:rsidRPr="00AF547A" w:rsidRDefault="00E40018" w:rsidP="00E4001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40018">
      <w:pPr>
        <w:spacing w:line="360" w:lineRule="auto"/>
        <w:ind w:firstLine="454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lastRenderedPageBreak/>
        <w:t>Планируемые результаты освоения обучающимися</w:t>
      </w: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t>программы основного общего образования</w:t>
      </w:r>
    </w:p>
    <w:p w:rsidR="00E40018" w:rsidRPr="00CB465F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02"/>
        <w:gridCol w:w="2746"/>
        <w:gridCol w:w="3724"/>
      </w:tblGrid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Раздел</w:t>
            </w: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Учащийся научится: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Учащийся получит возможность научиться</w:t>
            </w:r>
            <w:r w:rsidRPr="000B1797">
              <w:rPr>
                <w:i/>
                <w:sz w:val="24"/>
                <w:szCs w:val="24"/>
              </w:rPr>
              <w:t>: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ind w:firstLine="34"/>
              <w:contextualSpacing/>
              <w:jc w:val="both"/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Рациональныенеравенства и их системы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линейные неравенства и несложные неравенства, сводящиеся к линейны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системы несложных линей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ображать решения неравенств и их систем на числовой прямо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ями: множество, элемент множества, подмножество, принадлежн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ересечение, объединение, подмножество в простейш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туац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определение, аксиома, теорема, доказательств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водить примеры и контрпримеры для подтвержнения своих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высказывани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ческое представ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ие множеств для описания реальных процессов и явлений, пр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и задач других учебных предметов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неравенство, решение неравенства, равносильные неравенства, системы уравнений или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метод интервалов для решения целых и дробно-рациональ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неравенства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неравенства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неравенств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определение, теорема, аксиома, множество, характеристики множества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элемент множества, пустое, конечное и бесконечное множество, подмножество, принадлежность, включени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венство множе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адавать множество с помощью перечисления элементов,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ловесного описа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высказывание, истинность и ложность высказывания, отрицание высказываний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ации над высказываниями: и, или, не, условные высказывания (импликаци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высказывания, отрицания высказыва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; решать логические задачи разными способами, в том числе, с двумя блоками и с тремя блоками данных с помощью таблиц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множества, операции с множествами, их графическое представление для описания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оцессов и явлений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Системы уравнений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равенство, числовое равенство, уравнение, корень уравнения, решени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роить модель условия задачи (в виде таблицы, схемы, рисунка или уравнения), в которой даны значения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вух из трёх взаимосвязанных величин, с целью поиска решения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задачи;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елять этапы решения задачи;интерпретировать вычислительные результаты в задаче, исследовать полученное решение задачи;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разных типов (на работу, на покупки, на движение), связывающих три величины, выделять эт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личины и отношения между ни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роцент от числа, число по проценту от него, находить процентное снижение или процентное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ие величин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уравнение, корень уравнения,  равносильные уравнения, область определения уравнения, системы уравн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квадратные уравнения и уравнения, сводимые к квадратным с помощью тождествен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образова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ейшие иррациональные уравнения вида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6" o:title=""/>
                </v:shape>
                <o:OLEObject Type="Embed" ProgID="Equation.3" ShapeID="_x0000_i1025" DrawAspect="Content" ObjectID="_1569702260" r:id="rId7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,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600" w:dyaOrig="400">
                <v:shape id="_x0000_i1026" type="#_x0000_t75" style="width:80.25pt;height:20.25pt" o:ole="">
                  <v:imagedata r:id="rId8" o:title=""/>
                </v:shape>
                <o:OLEObject Type="Embed" ProgID="Equation.3" ShapeID="_x0000_i1026" DrawAspect="Content" ObjectID="_1569702261" r:id="rId9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вида</w:t>
            </w:r>
            <w:r w:rsidRPr="000B1797">
              <w:rPr>
                <w:rFonts w:ascii="Times New Roman" w:eastAsia="Times New Roman" w:hAnsi="Times New Roman"/>
                <w:i/>
                <w:position w:val="-6"/>
                <w:sz w:val="24"/>
                <w:szCs w:val="24"/>
                <w:lang w:eastAsia="ru-RU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3" ShapeID="_x0000_i1027" DrawAspect="Content" ObjectID="_1569702262" r:id="rId11"/>
              </w:objec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способом разложения на множители и замены переменно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квадратные уравнения с параметро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решать несложные уравнения в целых числа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системы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систем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нтерпретировать полученный при решении уравнения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разные краткие записи как модели текстов сложных задач для построения поисковой схемы 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я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моделировать рассуждения при поиске решения задач с помощью граф-схем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анализировать затруднения при решении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характеристик при совместном движении (скорость, время,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расстояние) при решении задач на движение двух объектов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ак в одном, так и в противоположных направлен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разнообразные задачи «на части», решать и обосновывать свое решение задач (выделять математическую основу) на нахождение части числа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числа по его части на основе конкретного смысла дроб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онструировать собственные задачи указанных тип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ладеть основными методами решения задач на смеси, сплавы, концентра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делять при решении задач характеристики рассматриваемой в задаче ситуации, отличные от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те, от которых абстрагировались), конструировать новые ситуации с учётом этих характеристик, в частности, пр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ении задач на концентрации, учитывать плотность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веще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иды систем уравнений и способы их решений»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24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Числовые функции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оложение точки по её координатам, координаты точки по её положению на координатной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оск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 графику находить область определения, множество значений, нули функции, промежутк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копостоянства, промежутки возрастания и убывания, наибольшее и наименьшее значения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верять, является ли данный график графиком заданной функции (линейной, квадратичной, обратной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ональност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ять приближённые значения координат точки пересечения графиков функц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использовать графики реальных процессов и зависимостей для определения их свойств 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свойства линейной функции 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е график при решении задач из других учебных предметов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0B1797">
              <w:rPr>
                <w:rFonts w:ascii="Times New Roman" w:eastAsia="Times New Roman" w:hAnsi="Times New Roman"/>
                <w:i/>
                <w:position w:val="-24"/>
                <w:sz w:val="24"/>
                <w:szCs w:val="24"/>
                <w:lang w:eastAsia="ru-RU"/>
              </w:rPr>
              <w:object w:dxaOrig="3600" w:dyaOrig="620">
                <v:shape id="_x0000_i1028" type="#_x0000_t75" style="width:180pt;height:30.75pt" o:ole="">
                  <v:imagedata r:id="rId12" o:title=""/>
                </v:shape>
                <o:OLEObject Type="Embed" ProgID="Equation.3" ShapeID="_x0000_i1028" DrawAspect="Content" ObjectID="_1569702263" r:id="rId13"/>
              </w:objec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 примере квадратичной функции, использовать преобразования графика функ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для построени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ов функций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a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k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b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c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функцию по её графику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 xml:space="preserve">Вся жизнь по 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lastRenderedPageBreak/>
              <w:t>функциям»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Прогрессии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ерировать на базовом уровне понятиями: последовательность, арифметическая прогрессия, геометрическ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гресс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рогрессии, в которых ответ может быть получен непосредственным подсчётом без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я формул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последовательность, арифметическая прогрессия, геометрическая прогрессия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арифметическую и геометрическую прогрессию.</w:t>
            </w:r>
          </w:p>
          <w:p w:rsidR="00E40018" w:rsidRPr="000B1797" w:rsidRDefault="00E40018" w:rsidP="00D97979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Арифметическая прогрессия вокруг нас»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Элементы комбинаторики, статистики и теории вероятностей 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меть представление о статистических характеристиках, вероятности случайного события, комбинатор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а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простейшие комбинаторные задачи методом прямог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организованного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данные в виде таблиц, диаграмм, график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тать информацию, представленную в виде таблицы, диаграммы, график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ые статистические характеристики числовых набор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ценивать вероятность события в пр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ейшихслуча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закона больших чисел в массовых явлен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количество возможных вариантов методом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практически достоверных и мал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оятных событ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равнива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новные статистические характеристики, полученные в процессе решения прикладной задач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учения реального явления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вероятность реальных событий и явлений в несложных ситуациях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едиана, наибольшее и наименьшее значения выборки, размах выборки, дисперсия и стандартное отклонение, случайн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менчив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влекать информацию, представленную в таблицах, на диаграммах, графика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таблицы, строить диаграммы и графики на основе данны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факториал числа, перестановки и сочетания, треугольник Паскал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именять правило произведения при решении комбинаторных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ять информацию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звлекать, интерпретировать и преобразовывать информацию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представленную в таблицах, на диаграммах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графиках, отражающую свойства и характеристики реальных процессов и явл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ределять статистические характеристики выборок по таблицам, диаграммам,графикам, выполнять сравнение в зависимости от цели решения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ценивать вероятность реальных событий и явл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задачи по математической статистике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 «Статистическое исследование моего класса»</w:t>
            </w:r>
          </w:p>
        </w:tc>
      </w:tr>
    </w:tbl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6E79ED" w:rsidRDefault="006E79ED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</w:t>
      </w:r>
      <w:r>
        <w:rPr>
          <w:rFonts w:ascii="Times New Roman" w:hAnsi="Times New Roman"/>
          <w:sz w:val="24"/>
          <w:szCs w:val="24"/>
          <w:u w:val="single"/>
        </w:rPr>
        <w:t>Геометрия</w:t>
      </w:r>
      <w:r w:rsidRPr="00CB465F">
        <w:rPr>
          <w:rFonts w:ascii="Times New Roman" w:hAnsi="Times New Roman"/>
          <w:sz w:val="24"/>
          <w:szCs w:val="24"/>
          <w:u w:val="single"/>
        </w:rPr>
        <w:t>»</w:t>
      </w:r>
    </w:p>
    <w:tbl>
      <w:tblPr>
        <w:tblW w:w="975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075"/>
        <w:gridCol w:w="4678"/>
      </w:tblGrid>
      <w:tr w:rsidR="006E79ED" w:rsidRPr="00567665" w:rsidTr="006E79ED">
        <w:tc>
          <w:tcPr>
            <w:tcW w:w="5075" w:type="dxa"/>
            <w:vAlign w:val="center"/>
          </w:tcPr>
          <w:p w:rsidR="006E79ED" w:rsidRPr="006B614C" w:rsidRDefault="006E79ED" w:rsidP="00182C4F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firstLine="45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Обучающийся научится:</w:t>
            </w:r>
          </w:p>
        </w:tc>
        <w:tc>
          <w:tcPr>
            <w:tcW w:w="4678" w:type="dxa"/>
            <w:vAlign w:val="center"/>
          </w:tcPr>
          <w:p w:rsidR="006E79ED" w:rsidRPr="006B614C" w:rsidRDefault="006E79ED" w:rsidP="00182C4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Обучающийся получит возможность научиться:</w:t>
            </w:r>
          </w:p>
        </w:tc>
      </w:tr>
      <w:tr w:rsidR="006E79ED" w:rsidRPr="00567665" w:rsidTr="006E79ED">
        <w:trPr>
          <w:trHeight w:val="1992"/>
        </w:trPr>
        <w:tc>
          <w:tcPr>
            <w:tcW w:w="5075" w:type="dxa"/>
          </w:tcPr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lastRenderedPageBreak/>
              <w:t>оперировать с начальными понятиями тригонометрии и выполнять элементарные операции над функциями углов: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, опираясь на изученные свойства фигур и отношений между ними и применяя изученные методы доказательств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вычислять площади кругов и секторов;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длину окружности, длину дуги окружности;</w:t>
            </w:r>
          </w:p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 с использованием формул длины окружности и дл</w:t>
            </w:r>
            <w:r>
              <w:rPr>
                <w:rFonts w:ascii="Times New Roman" w:hAnsi="Times New Roman"/>
                <w:sz w:val="24"/>
                <w:szCs w:val="24"/>
              </w:rPr>
              <w:t>ины дуги окружности, формул пл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щадей фигур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практические зада</w:t>
            </w:r>
            <w:r>
              <w:rPr>
                <w:rFonts w:ascii="Times New Roman" w:hAnsi="Times New Roman"/>
                <w:sz w:val="24"/>
                <w:szCs w:val="24"/>
              </w:rPr>
              <w:t>чи, связанные с нахождением ге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метрических величин (и</w:t>
            </w:r>
            <w:r>
              <w:rPr>
                <w:rFonts w:ascii="Times New Roman" w:hAnsi="Times New Roman"/>
                <w:sz w:val="24"/>
                <w:szCs w:val="24"/>
              </w:rPr>
              <w:t>спользуя при необходимости спра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вочники и технические средства)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длину отрезк</w:t>
            </w:r>
            <w:r>
              <w:rPr>
                <w:rFonts w:ascii="Times New Roman" w:hAnsi="Times New Roman"/>
                <w:sz w:val="24"/>
                <w:szCs w:val="24"/>
              </w:rPr>
              <w:t>а по координатам его концов; вы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числять координаты середины отрезка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использовать координатный метод для изучения свойств прямых и окружностей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оперировать с векторами: находить сумму и разность двух векторов, заданных геометрически, находить вект</w:t>
            </w:r>
            <w:r>
              <w:rPr>
                <w:rFonts w:ascii="Times New Roman" w:hAnsi="Times New Roman"/>
                <w:sz w:val="24"/>
                <w:szCs w:val="24"/>
              </w:rPr>
              <w:t>ор, рав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ный произведению заданного вектора на число;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находить для векторов, з</w:t>
            </w:r>
            <w:r>
              <w:rPr>
                <w:rFonts w:ascii="Times New Roman" w:hAnsi="Times New Roman"/>
                <w:sz w:val="24"/>
                <w:szCs w:val="24"/>
              </w:rPr>
              <w:t>аданных координатами: длину век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тора, координаты суммы и разности двух и более векторов, координаты произведения вектора на число, применяя при необходимости сочетательный, переме</w:t>
            </w:r>
            <w:r>
              <w:rPr>
                <w:rFonts w:ascii="Times New Roman" w:hAnsi="Times New Roman"/>
                <w:sz w:val="24"/>
                <w:szCs w:val="24"/>
              </w:rPr>
              <w:t>стительный и распре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делительный законы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скалярное произведение векторов, находить угол между векторами, устан</w:t>
            </w:r>
            <w:r>
              <w:rPr>
                <w:rFonts w:ascii="Times New Roman" w:hAnsi="Times New Roman"/>
                <w:sz w:val="24"/>
                <w:szCs w:val="24"/>
              </w:rPr>
              <w:t>авливать перпендикулярность пря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владеть компетенциями: познавательной, коммуникативной, информационной и рефлексивной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работать в группах, аргументировать и отстаивать свою точку зрения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на чертежах</w:t>
            </w:r>
            <w:r>
              <w:rPr>
                <w:rFonts w:ascii="Times New Roman" w:hAnsi="Times New Roman"/>
                <w:sz w:val="24"/>
                <w:szCs w:val="24"/>
              </w:rPr>
              <w:t>, рисунках, моделях и в окружаю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щем мире плоские и про</w:t>
            </w:r>
            <w:r>
              <w:rPr>
                <w:rFonts w:ascii="Times New Roman" w:hAnsi="Times New Roman"/>
                <w:sz w:val="24"/>
                <w:szCs w:val="24"/>
              </w:rPr>
              <w:t>странственные геометрические ф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гуры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развёртки к</w:t>
            </w:r>
            <w:r>
              <w:rPr>
                <w:rFonts w:ascii="Times New Roman" w:hAnsi="Times New Roman"/>
                <w:sz w:val="24"/>
                <w:szCs w:val="24"/>
              </w:rPr>
              <w:t>уба, прямоугольного параллелеп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педа, правильной пирамиды, цилиндра и конуса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lastRenderedPageBreak/>
              <w:t>определять по линейным размерам развёр</w:t>
            </w:r>
            <w:r>
              <w:rPr>
                <w:rFonts w:ascii="Times New Roman" w:hAnsi="Times New Roman"/>
                <w:sz w:val="24"/>
                <w:szCs w:val="24"/>
              </w:rPr>
              <w:t>тки фигуры л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нейные размеры самой фигуры и наоборот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вычислять объём прямоугольного параллелепипеда.</w:t>
            </w:r>
          </w:p>
        </w:tc>
        <w:tc>
          <w:tcPr>
            <w:tcW w:w="4678" w:type="dxa"/>
          </w:tcPr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1555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ть координатный метод для изучения свойств прямых и окружностей.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вычислять площади фиг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, составленных из двух или бо</w:t>
            </w: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лее прямоугольников, параллелограммов, треугольников, круга и сектора;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 пр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менения алгебраического и триг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нометрического аппарата и идей движения при решении задач на вычисление площадей многоугольников.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овладеть координа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ным методом решения задач на вы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числение и доказательство;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ния компьютерных пр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грамм для анализа ч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стных случаев взаимного распол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жения окружностей и прямых;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приобрести опыт вып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лнения проектов по темам: </w:t>
            </w: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Ох, уж эти векторы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Треугольники... они повсюду!!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Геометрические паркеты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>«В моде — геометрия!»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решать мате</w:t>
            </w:r>
            <w:r w:rsidRPr="006B614C">
              <w:rPr>
                <w:rFonts w:ascii="Times New Roman" w:hAnsi="Times New Roman"/>
                <w:i/>
                <w:sz w:val="24"/>
                <w:szCs w:val="24"/>
              </w:rPr>
              <w:softHyphen/>
              <w:t>матические задачи и задачи из смежных предметов, выполнять практические расчёт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вычислять объёмы пространственных геометрических фигур, составленных из прямоугольных параллелепипедов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углубить и развить представления о пространственных геометрических фигурах;</w:t>
            </w:r>
          </w:p>
          <w:p w:rsidR="006E79ED" w:rsidRPr="00B412E2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понят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развёртки для выполнения практи</w:t>
            </w: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ческих расчётов.</w:t>
            </w:r>
          </w:p>
        </w:tc>
      </w:tr>
    </w:tbl>
    <w:p w:rsidR="00ED5796" w:rsidRDefault="00ED5796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0018" w:rsidRPr="00CB465F" w:rsidRDefault="00E40018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B465F">
        <w:rPr>
          <w:rFonts w:ascii="Times New Roman" w:hAnsi="Times New Roman"/>
          <w:b/>
          <w:sz w:val="24"/>
          <w:szCs w:val="24"/>
          <w:u w:val="single"/>
        </w:rPr>
        <w:t>Содержание программы</w:t>
      </w:r>
    </w:p>
    <w:p w:rsidR="00E40018" w:rsidRPr="00CB465F" w:rsidRDefault="00E40018" w:rsidP="00ED5796">
      <w:pPr>
        <w:shd w:val="clear" w:color="auto" w:fill="FFFFFF"/>
        <w:spacing w:line="360" w:lineRule="auto"/>
        <w:ind w:left="567"/>
        <w:jc w:val="both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  <w:r w:rsidR="0093487A">
        <w:rPr>
          <w:rFonts w:ascii="Times New Roman" w:hAnsi="Times New Roman"/>
          <w:sz w:val="24"/>
          <w:szCs w:val="24"/>
          <w:u w:val="single"/>
        </w:rPr>
        <w:t xml:space="preserve"> (136 часов)</w:t>
      </w:r>
    </w:p>
    <w:p w:rsidR="00E40018" w:rsidRPr="008D56A2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Повторение (6</w:t>
      </w:r>
      <w:r w:rsidR="00E40018">
        <w:rPr>
          <w:rFonts w:ascii="Times New Roman" w:hAnsi="Times New Roman"/>
          <w:b/>
          <w:sz w:val="24"/>
          <w:szCs w:val="24"/>
        </w:rPr>
        <w:t>ч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621330">
        <w:rPr>
          <w:rFonts w:ascii="Times New Roman" w:hAnsi="Times New Roman"/>
          <w:b/>
          <w:sz w:val="24"/>
          <w:szCs w:val="24"/>
        </w:rPr>
        <w:t>. Рациональ</w:t>
      </w:r>
      <w:r w:rsidR="00ED5796">
        <w:rPr>
          <w:rFonts w:ascii="Times New Roman" w:hAnsi="Times New Roman"/>
          <w:b/>
          <w:sz w:val="24"/>
          <w:szCs w:val="24"/>
        </w:rPr>
        <w:t>ные неравенства и их системы. (21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ED5796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числовых неравенст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Ли</w:t>
      </w:r>
      <w:r w:rsidR="00ED5796">
        <w:rPr>
          <w:rFonts w:ascii="Times New Roman" w:hAnsi="Times New Roman"/>
          <w:sz w:val="24"/>
          <w:szCs w:val="24"/>
        </w:rPr>
        <w:t>нейные и квадратные неравенства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Рациональное неравенство. Метод интервало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ножества и операции над ними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истема неравенств. Решение системы неравенств.</w:t>
      </w:r>
    </w:p>
    <w:p w:rsidR="00E40018" w:rsidRPr="000463D7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>цель:</w:t>
      </w:r>
      <w:r w:rsidRPr="000463D7">
        <w:rPr>
          <w:rStyle w:val="FontStyle18"/>
          <w:b w:val="0"/>
          <w:sz w:val="24"/>
          <w:szCs w:val="24"/>
        </w:rPr>
        <w:t>иметь</w:t>
      </w:r>
      <w:r w:rsidRPr="000463D7">
        <w:rPr>
          <w:rStyle w:val="FontStyle17"/>
          <w:sz w:val="24"/>
          <w:szCs w:val="24"/>
        </w:rPr>
        <w:t xml:space="preserve">представление о понятиях: линейное, квадратное, рациональное неравенство; </w:t>
      </w:r>
      <w:r w:rsidRPr="000463D7">
        <w:rPr>
          <w:rStyle w:val="FontStyle18"/>
          <w:b w:val="0"/>
          <w:sz w:val="24"/>
          <w:szCs w:val="24"/>
        </w:rPr>
        <w:t>об</w:t>
      </w:r>
      <w:r w:rsidRPr="000463D7">
        <w:rPr>
          <w:rStyle w:val="FontStyle18"/>
          <w:sz w:val="24"/>
          <w:szCs w:val="24"/>
        </w:rPr>
        <w:softHyphen/>
      </w:r>
      <w:r w:rsidRPr="000463D7">
        <w:rPr>
          <w:rStyle w:val="FontStyle17"/>
          <w:sz w:val="24"/>
          <w:szCs w:val="24"/>
        </w:rPr>
        <w:t>ласть допустимых значений неравенств;</w:t>
      </w:r>
      <w:r w:rsidRPr="000463D7">
        <w:rPr>
          <w:rStyle w:val="FontStyle17"/>
          <w:sz w:val="24"/>
          <w:szCs w:val="24"/>
        </w:rPr>
        <w:tab/>
      </w:r>
      <w:r w:rsidRPr="000463D7">
        <w:rPr>
          <w:rStyle w:val="FontStyle18"/>
          <w:b w:val="0"/>
          <w:sz w:val="24"/>
          <w:szCs w:val="24"/>
        </w:rPr>
        <w:t>овладеть умениями:</w:t>
      </w:r>
      <w:r w:rsidRPr="000463D7">
        <w:rPr>
          <w:rStyle w:val="FontStyle17"/>
          <w:sz w:val="24"/>
          <w:szCs w:val="24"/>
        </w:rPr>
        <w:t>определять область допустимых значений;решать линейные, квадратные, рациональные неравенства и неравенства с модуле</w:t>
      </w:r>
      <w:r>
        <w:rPr>
          <w:rStyle w:val="FontStyle17"/>
          <w:sz w:val="24"/>
          <w:szCs w:val="24"/>
        </w:rPr>
        <w:t>м</w:t>
      </w:r>
      <w:r w:rsidRPr="000463D7">
        <w:rPr>
          <w:rStyle w:val="FontStyle17"/>
          <w:sz w:val="24"/>
          <w:szCs w:val="24"/>
        </w:rPr>
        <w:t>; решать неравенства методом интервалов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621330">
        <w:rPr>
          <w:rFonts w:ascii="Times New Roman" w:hAnsi="Times New Roman"/>
          <w:b/>
          <w:sz w:val="24"/>
          <w:szCs w:val="24"/>
        </w:rPr>
        <w:t>. Системы уравнений. (1</w:t>
      </w:r>
      <w:r w:rsidR="00ED5796">
        <w:rPr>
          <w:rFonts w:ascii="Times New Roman" w:hAnsi="Times New Roman"/>
          <w:b/>
          <w:sz w:val="24"/>
          <w:szCs w:val="24"/>
        </w:rPr>
        <w:t>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ые понятия</w:t>
      </w:r>
      <w:r w:rsidRPr="00621330">
        <w:rPr>
          <w:rFonts w:ascii="Times New Roman" w:hAnsi="Times New Roman"/>
          <w:sz w:val="24"/>
          <w:szCs w:val="24"/>
        </w:rPr>
        <w:t>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етоды решения систем уравнений.</w:t>
      </w:r>
    </w:p>
    <w:p w:rsidR="00E40018" w:rsidRPr="00294D04" w:rsidRDefault="00E40018" w:rsidP="00ED5796">
      <w:pPr>
        <w:jc w:val="both"/>
        <w:rPr>
          <w:rFonts w:ascii="Times New Roman" w:hAnsi="Times New Roman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>Системы уравнений как математические модели реальных ситуаций.</w:t>
      </w:r>
    </w:p>
    <w:p w:rsidR="00E40018" w:rsidRPr="00F35532" w:rsidRDefault="00E40018" w:rsidP="00ED5796">
      <w:pPr>
        <w:jc w:val="both"/>
        <w:rPr>
          <w:rStyle w:val="FontStyle15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 xml:space="preserve">Основная </w:t>
      </w:r>
      <w:r w:rsidRPr="00294D04">
        <w:rPr>
          <w:rStyle w:val="FontStyle12"/>
          <w:sz w:val="24"/>
          <w:szCs w:val="24"/>
        </w:rPr>
        <w:t xml:space="preserve">цель: </w:t>
      </w:r>
      <w:r w:rsidRPr="00294D04">
        <w:rPr>
          <w:rStyle w:val="FontStyle16"/>
          <w:sz w:val="24"/>
          <w:szCs w:val="24"/>
        </w:rPr>
        <w:t xml:space="preserve">иметь представление </w:t>
      </w:r>
      <w:r w:rsidRPr="00294D04">
        <w:rPr>
          <w:rStyle w:val="FontStyle15"/>
          <w:sz w:val="24"/>
          <w:szCs w:val="24"/>
        </w:rPr>
        <w:t>о системе рациональных уравнений, о составлении математиче</w:t>
      </w:r>
      <w:r w:rsidRPr="00294D04">
        <w:rPr>
          <w:rStyle w:val="FontStyle15"/>
          <w:sz w:val="24"/>
          <w:szCs w:val="24"/>
        </w:rPr>
        <w:softHyphen/>
        <w:t>ской мод</w:t>
      </w:r>
      <w:r w:rsidRPr="00F35532">
        <w:rPr>
          <w:rStyle w:val="FontStyle15"/>
          <w:sz w:val="24"/>
          <w:szCs w:val="24"/>
        </w:rPr>
        <w:t>ел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8"/>
          <w:b w:val="0"/>
          <w:sz w:val="24"/>
          <w:szCs w:val="24"/>
        </w:rPr>
        <w:t>овладеть умениями:</w:t>
      </w:r>
      <w:r w:rsidRPr="00F35532">
        <w:rPr>
          <w:rStyle w:val="FontStyle15"/>
          <w:sz w:val="24"/>
          <w:szCs w:val="24"/>
        </w:rPr>
        <w:t>выполнять равносильные преобразования, решая уравнения и системы уравнений с дву</w:t>
      </w:r>
      <w:r w:rsidRPr="00F35532">
        <w:rPr>
          <w:rStyle w:val="FontStyle15"/>
          <w:sz w:val="24"/>
          <w:szCs w:val="24"/>
        </w:rPr>
        <w:softHyphen/>
        <w:t>мя переменными; решать уравнения и системы уравнений различными методами: графическим, подста</w:t>
      </w:r>
      <w:r w:rsidRPr="00F35532">
        <w:rPr>
          <w:rStyle w:val="FontStyle15"/>
          <w:sz w:val="24"/>
          <w:szCs w:val="24"/>
        </w:rPr>
        <w:softHyphen/>
        <w:t>новкой, алгебраического сложения, введения новых переменных; излагать информацию, интерпретируя факты, разъясняя значение и смысл теории</w:t>
      </w:r>
      <w:bookmarkStart w:id="0" w:name="_GoBack"/>
      <w:bookmarkEnd w:id="0"/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90757A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Числовые функции. (</w:t>
      </w:r>
      <w:r w:rsidR="00ED5796">
        <w:rPr>
          <w:rFonts w:ascii="Times New Roman" w:hAnsi="Times New Roman"/>
          <w:b/>
          <w:sz w:val="24"/>
          <w:szCs w:val="24"/>
        </w:rPr>
        <w:t xml:space="preserve">25 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числовой функции</w:t>
      </w:r>
      <w:r w:rsidRPr="00621330">
        <w:rPr>
          <w:rFonts w:ascii="Times New Roman" w:hAnsi="Times New Roman"/>
          <w:sz w:val="24"/>
          <w:szCs w:val="24"/>
        </w:rPr>
        <w:t>. Область определения функции. Область значений функции.</w:t>
      </w:r>
    </w:p>
    <w:p w:rsidR="00E40018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пособы задания функции (аналитический, графический, табличный, словесный)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войства функций Чётные и нечётные функции. 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Функция </w:t>
      </w:r>
      <w:r w:rsidRPr="00621330">
        <w:rPr>
          <w:rFonts w:ascii="Times New Roman" w:hAnsi="Times New Roman"/>
          <w:sz w:val="24"/>
          <w:szCs w:val="24"/>
        </w:rPr>
        <w:object w:dxaOrig="760" w:dyaOrig="380">
          <v:shape id="_x0000_i1029" type="#_x0000_t75" style="width:38.25pt;height:18.75pt" o:ole="">
            <v:imagedata r:id="rId14" o:title=""/>
          </v:shape>
          <o:OLEObject Type="Embed" ProgID="Equation.3" ShapeID="_x0000_i1029" DrawAspect="Content" ObjectID="_1569702264" r:id="rId15"/>
        </w:object>
      </w:r>
      <w:r w:rsidRPr="00621330">
        <w:rPr>
          <w:rFonts w:ascii="Times New Roman" w:hAnsi="Times New Roman"/>
          <w:sz w:val="24"/>
          <w:szCs w:val="24"/>
        </w:rPr>
        <w:t>, её свойства и график.</w:t>
      </w:r>
    </w:p>
    <w:p w:rsidR="00E40018" w:rsidRPr="00F35532" w:rsidRDefault="00E40018" w:rsidP="00ED5796">
      <w:pPr>
        <w:pStyle w:val="a6"/>
        <w:ind w:left="190"/>
        <w:jc w:val="both"/>
        <w:rPr>
          <w:rStyle w:val="FontStyle19"/>
          <w:b w:val="0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9"/>
          <w:b w:val="0"/>
          <w:sz w:val="24"/>
          <w:szCs w:val="24"/>
        </w:rPr>
        <w:t xml:space="preserve">овладеть навыками </w:t>
      </w:r>
      <w:r w:rsidRPr="00F35532">
        <w:rPr>
          <w:rStyle w:val="FontStyle18"/>
          <w:b w:val="0"/>
          <w:sz w:val="24"/>
          <w:szCs w:val="24"/>
        </w:rPr>
        <w:t>нахождения области определения функции;</w:t>
      </w:r>
    </w:p>
    <w:p w:rsidR="00E40018" w:rsidRPr="00F35532" w:rsidRDefault="00E40018" w:rsidP="00ED5796">
      <w:pPr>
        <w:pStyle w:val="a6"/>
        <w:jc w:val="both"/>
        <w:rPr>
          <w:rStyle w:val="FontStyle18"/>
          <w:b w:val="0"/>
          <w:sz w:val="24"/>
          <w:szCs w:val="24"/>
        </w:rPr>
      </w:pPr>
      <w:r w:rsidRPr="00F35532">
        <w:rPr>
          <w:rStyle w:val="FontStyle19"/>
          <w:b w:val="0"/>
          <w:sz w:val="24"/>
          <w:szCs w:val="24"/>
        </w:rPr>
        <w:t>овладеть умениями:</w:t>
      </w:r>
      <w:r w:rsidRPr="00F35532">
        <w:rPr>
          <w:rStyle w:val="FontStyle18"/>
          <w:b w:val="0"/>
          <w:sz w:val="24"/>
          <w:szCs w:val="24"/>
        </w:rPr>
        <w:t>задания функции различными способами; построения графика функции по словесной модели;</w:t>
      </w:r>
    </w:p>
    <w:p w:rsidR="00E40018" w:rsidRPr="00F35532" w:rsidRDefault="00E40018" w:rsidP="00ED5796">
      <w:pPr>
        <w:pStyle w:val="a6"/>
        <w:jc w:val="both"/>
        <w:rPr>
          <w:rStyle w:val="FontStyle13"/>
          <w:sz w:val="24"/>
          <w:szCs w:val="24"/>
        </w:rPr>
      </w:pPr>
      <w:r w:rsidRPr="00F35532">
        <w:rPr>
          <w:rStyle w:val="FontStyle13"/>
          <w:sz w:val="24"/>
          <w:szCs w:val="24"/>
        </w:rPr>
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</w:r>
      <w:r w:rsidRPr="00F35532">
        <w:rPr>
          <w:rStyle w:val="FontStyle13"/>
          <w:sz w:val="24"/>
          <w:szCs w:val="24"/>
        </w:rPr>
        <w:softHyphen/>
        <w:t>ческом, графическом, табличном, словесном;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3"/>
          <w:sz w:val="24"/>
          <w:szCs w:val="24"/>
        </w:rPr>
        <w:lastRenderedPageBreak/>
        <w:t>овладеть умениями: применять понятия четности и нечетности, ограниченности, непрерывности, монотонно</w:t>
      </w:r>
      <w:r w:rsidRPr="00F35532">
        <w:rPr>
          <w:rStyle w:val="FontStyle13"/>
          <w:sz w:val="24"/>
          <w:szCs w:val="24"/>
        </w:rPr>
        <w:softHyphen/>
        <w:t>сти функций; строить и читать графики функций; находить наибольшее и наименьшее значения на заданном промежутке, решая практиче</w:t>
      </w:r>
      <w:r w:rsidRPr="00F35532">
        <w:rPr>
          <w:rStyle w:val="FontStyle13"/>
          <w:sz w:val="24"/>
          <w:szCs w:val="24"/>
        </w:rPr>
        <w:softHyphen/>
        <w:t>ские задач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AD6B68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Прогрессии. (</w:t>
      </w:r>
      <w:r w:rsidR="00ED5796">
        <w:rPr>
          <w:rFonts w:ascii="Times New Roman" w:hAnsi="Times New Roman"/>
          <w:b/>
          <w:sz w:val="24"/>
          <w:szCs w:val="24"/>
        </w:rPr>
        <w:t>1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Числовая последовательность. Арифметическая прогрессия. Геометрическая прогрессия. 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5"/>
          <w:sz w:val="24"/>
          <w:szCs w:val="24"/>
        </w:rPr>
        <w:t xml:space="preserve">иметь представление </w:t>
      </w:r>
      <w:r w:rsidRPr="00F35532">
        <w:rPr>
          <w:rStyle w:val="FontStyle14"/>
          <w:sz w:val="24"/>
          <w:szCs w:val="24"/>
        </w:rPr>
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</w:r>
      <w:r w:rsidRPr="00F35532">
        <w:rPr>
          <w:rStyle w:val="FontStyle14"/>
          <w:sz w:val="24"/>
          <w:szCs w:val="24"/>
        </w:rPr>
        <w:softHyphen/>
        <w:t>сти: аналитическом, словесном и рекуррентном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 xml:space="preserve">формулировать и обосновывать ряд свойств арифметической профессии, </w:t>
      </w:r>
      <w:r w:rsidRPr="00F35532">
        <w:rPr>
          <w:rStyle w:val="FontStyle13"/>
          <w:sz w:val="24"/>
          <w:szCs w:val="24"/>
        </w:rPr>
        <w:t xml:space="preserve">геометрической профессии, </w:t>
      </w:r>
      <w:r w:rsidRPr="00F35532">
        <w:rPr>
          <w:rStyle w:val="FontStyle14"/>
          <w:sz w:val="24"/>
          <w:szCs w:val="24"/>
        </w:rPr>
        <w:t>сводить их в одну таблицу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решать текстовые задачи, используя свойства арифметической прогрессии и геометрической прогресси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выводить характеристическое свойство арифметической прогрессии и геометрической прогрессии</w:t>
      </w:r>
      <w:r w:rsidRPr="00F35532">
        <w:rPr>
          <w:rStyle w:val="FontStyle13"/>
          <w:sz w:val="24"/>
          <w:szCs w:val="24"/>
        </w:rPr>
        <w:t xml:space="preserve"> применять их при решении математических задач.</w:t>
      </w:r>
    </w:p>
    <w:p w:rsidR="00E40018" w:rsidRPr="00621330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621330">
        <w:rPr>
          <w:rFonts w:ascii="Times New Roman" w:hAnsi="Times New Roman"/>
          <w:b/>
          <w:sz w:val="24"/>
          <w:szCs w:val="24"/>
        </w:rPr>
        <w:t>. Элементы комбинаторики, статистики и теории вероятностей. (1</w:t>
      </w:r>
      <w:r w:rsidR="00ED5796">
        <w:rPr>
          <w:rFonts w:ascii="Times New Roman" w:hAnsi="Times New Roman"/>
          <w:b/>
          <w:sz w:val="24"/>
          <w:szCs w:val="24"/>
        </w:rPr>
        <w:t>4</w:t>
      </w:r>
      <w:r w:rsidRPr="00621330">
        <w:rPr>
          <w:rFonts w:ascii="Times New Roman" w:hAnsi="Times New Roman"/>
          <w:b/>
          <w:sz w:val="24"/>
          <w:szCs w:val="24"/>
        </w:rPr>
        <w:t> ч.)</w:t>
      </w:r>
    </w:p>
    <w:p w:rsidR="00E40018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Комбинаторные задачи. </w:t>
      </w:r>
      <w:r>
        <w:rPr>
          <w:rFonts w:ascii="Times New Roman" w:hAnsi="Times New Roman"/>
          <w:sz w:val="24"/>
          <w:szCs w:val="24"/>
        </w:rPr>
        <w:t>Статистика: дизайн информации. Простейшие вероятностные задачи. Экспериментальные данные и вероятности событий.</w:t>
      </w:r>
    </w:p>
    <w:p w:rsidR="00E40018" w:rsidRPr="00F35532" w:rsidRDefault="00E40018" w:rsidP="0093487A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4"/>
          <w:sz w:val="24"/>
          <w:szCs w:val="24"/>
        </w:rPr>
        <w:t>иметь предста</w:t>
      </w:r>
      <w:r w:rsidR="00ED5796">
        <w:rPr>
          <w:rStyle w:val="FontStyle14"/>
          <w:sz w:val="24"/>
          <w:szCs w:val="24"/>
        </w:rPr>
        <w:t xml:space="preserve">вление о комбинаторных задачах; </w:t>
      </w:r>
      <w:r w:rsidRPr="00F35532">
        <w:rPr>
          <w:rStyle w:val="FontStyle14"/>
          <w:sz w:val="24"/>
          <w:szCs w:val="24"/>
        </w:rPr>
        <w:t xml:space="preserve">элементах комбинаторики: перестановке, перемещении, сочетании; о понятии «среднее арифметическое», </w:t>
      </w:r>
      <w:r w:rsidR="0093487A">
        <w:rPr>
          <w:rStyle w:val="FontStyle14"/>
          <w:sz w:val="24"/>
          <w:szCs w:val="24"/>
        </w:rPr>
        <w:t xml:space="preserve"> о </w:t>
      </w:r>
      <w:r w:rsidRPr="00F35532">
        <w:rPr>
          <w:rStyle w:val="FontStyle14"/>
          <w:sz w:val="24"/>
          <w:szCs w:val="24"/>
        </w:rPr>
        <w:t>размахе ряда чисел, моде ряда чисел, о медиане произвольного ряда;</w:t>
      </w:r>
    </w:p>
    <w:p w:rsidR="00E40018" w:rsidRPr="0093487A" w:rsidRDefault="00E40018" w:rsidP="0093487A">
      <w:pPr>
        <w:pStyle w:val="a6"/>
        <w:jc w:val="both"/>
        <w:rPr>
          <w:rFonts w:ascii="Times New Roman" w:hAnsi="Times New Roman"/>
        </w:rPr>
      </w:pPr>
      <w:r w:rsidRPr="0093487A">
        <w:rPr>
          <w:rStyle w:val="FontStyle14"/>
          <w:sz w:val="24"/>
          <w:szCs w:val="24"/>
        </w:rPr>
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</w:r>
    </w:p>
    <w:p w:rsidR="00E40018" w:rsidRPr="0093487A" w:rsidRDefault="00E40018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7. Обобщающее повторение. (</w:t>
      </w:r>
      <w:r w:rsidR="00ED5796" w:rsidRPr="0093487A">
        <w:rPr>
          <w:rFonts w:ascii="Times New Roman" w:hAnsi="Times New Roman"/>
          <w:b/>
        </w:rPr>
        <w:t>27</w:t>
      </w:r>
      <w:r w:rsidRPr="0093487A">
        <w:rPr>
          <w:rFonts w:ascii="Times New Roman" w:hAnsi="Times New Roman"/>
          <w:b/>
        </w:rPr>
        <w:t>ч)</w:t>
      </w:r>
    </w:p>
    <w:p w:rsidR="0093487A" w:rsidRPr="0093487A" w:rsidRDefault="0093487A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8.</w:t>
      </w:r>
      <w:r>
        <w:rPr>
          <w:rFonts w:ascii="Times New Roman" w:hAnsi="Times New Roman"/>
          <w:b/>
        </w:rPr>
        <w:t>Промежуточный контроль знаний и подготовка к ОГЭ (разбор тестов ТОГЭ) (9 ч)</w:t>
      </w:r>
    </w:p>
    <w:p w:rsidR="0093487A" w:rsidRPr="0093487A" w:rsidRDefault="0093487A" w:rsidP="0093487A">
      <w:pPr>
        <w:spacing w:after="120"/>
        <w:rPr>
          <w:rFonts w:ascii="Times New Roman" w:hAnsi="Times New Roman"/>
          <w:sz w:val="24"/>
          <w:szCs w:val="24"/>
        </w:rPr>
      </w:pPr>
    </w:p>
    <w:p w:rsidR="00E40018" w:rsidRPr="0093487A" w:rsidRDefault="00E40018" w:rsidP="0093487A">
      <w:pPr>
        <w:spacing w:after="120"/>
        <w:rPr>
          <w:rFonts w:ascii="Times New Roman" w:hAnsi="Times New Roman"/>
          <w:sz w:val="24"/>
          <w:szCs w:val="24"/>
          <w:u w:val="single"/>
        </w:rPr>
      </w:pPr>
      <w:r w:rsidRPr="0093487A">
        <w:rPr>
          <w:rFonts w:ascii="Times New Roman" w:hAnsi="Times New Roman"/>
          <w:sz w:val="24"/>
          <w:szCs w:val="24"/>
          <w:u w:val="single"/>
        </w:rPr>
        <w:t>Модуль «Геометрия»</w:t>
      </w:r>
      <w:r w:rsidR="0093487A" w:rsidRPr="0093487A">
        <w:rPr>
          <w:rFonts w:ascii="Times New Roman" w:hAnsi="Times New Roman"/>
          <w:sz w:val="24"/>
          <w:szCs w:val="24"/>
          <w:u w:val="single"/>
        </w:rPr>
        <w:t xml:space="preserve"> (70 часов)</w:t>
      </w:r>
    </w:p>
    <w:p w:rsidR="00E40018" w:rsidRPr="00C76AF0" w:rsidRDefault="00E40018" w:rsidP="00E40018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C76AF0">
        <w:rPr>
          <w:rFonts w:ascii="Times New Roman" w:hAnsi="Times New Roman"/>
          <w:sz w:val="24"/>
          <w:szCs w:val="24"/>
        </w:rPr>
        <w:t>Геометрия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E40018" w:rsidRPr="007E1143" w:rsidRDefault="00E40018" w:rsidP="00E40018">
      <w:pPr>
        <w:spacing w:after="0"/>
        <w:ind w:firstLine="420"/>
        <w:jc w:val="both"/>
        <w:rPr>
          <w:rFonts w:ascii="Times New Roman" w:hAnsi="Times New Roman"/>
          <w:bCs/>
          <w:color w:val="FF0000"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  <w:r w:rsidRPr="00600644">
        <w:rPr>
          <w:rFonts w:ascii="Times New Roman" w:hAnsi="Times New Roman"/>
          <w:bCs/>
          <w:sz w:val="24"/>
          <w:szCs w:val="24"/>
        </w:rPr>
        <w:t xml:space="preserve">Данное планирование определяет достаточный объем учебного времени для повышения </w:t>
      </w:r>
      <w:r w:rsidRPr="007E1143">
        <w:rPr>
          <w:rFonts w:ascii="Times New Roman" w:hAnsi="Times New Roman"/>
          <w:bCs/>
          <w:sz w:val="24"/>
          <w:szCs w:val="24"/>
        </w:rPr>
        <w:t>математических знаний,</w:t>
      </w:r>
      <w:r w:rsidRPr="00600644">
        <w:rPr>
          <w:rFonts w:ascii="Times New Roman" w:hAnsi="Times New Roman"/>
          <w:bCs/>
          <w:sz w:val="24"/>
          <w:szCs w:val="24"/>
        </w:rPr>
        <w:t xml:space="preserve"> учащихся в среднем звене школы, улучшения усвоения других учебных предметов.</w:t>
      </w:r>
    </w:p>
    <w:p w:rsidR="0093487A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93487A">
        <w:rPr>
          <w:rFonts w:ascii="Times New Roman" w:hAnsi="Times New Roman"/>
          <w:b/>
          <w:bCs/>
          <w:sz w:val="24"/>
          <w:szCs w:val="24"/>
        </w:rPr>
        <w:t>.Вводное повторение (10 ч)</w:t>
      </w:r>
    </w:p>
    <w:p w:rsidR="00E40018" w:rsidRPr="007E1143" w:rsidRDefault="0093487A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E40018">
        <w:rPr>
          <w:rFonts w:ascii="Times New Roman" w:hAnsi="Times New Roman"/>
          <w:b/>
          <w:bCs/>
          <w:sz w:val="24"/>
          <w:szCs w:val="24"/>
        </w:rPr>
        <w:t>. В</w:t>
      </w:r>
      <w:r w:rsidR="00E40018" w:rsidRPr="007E1143">
        <w:rPr>
          <w:rFonts w:ascii="Times New Roman" w:hAnsi="Times New Roman"/>
          <w:b/>
          <w:bCs/>
          <w:sz w:val="24"/>
          <w:szCs w:val="24"/>
        </w:rPr>
        <w:t xml:space="preserve">екторы и метод координат </w:t>
      </w:r>
      <w:r w:rsidR="005E5C3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="00E40018"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</w:t>
      </w:r>
    </w:p>
    <w:p w:rsidR="00E40018" w:rsidRPr="007E1143" w:rsidRDefault="00E40018" w:rsidP="00E40018">
      <w:pPr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>Основное внимание должно быть уделено выработке умений выполнять операции над векторами (складывать векторы по правилам треугольника и па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ретных геометрических задачах, тем самым дается представление об изучении геометрических фигур с помощью методов алгебры.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Pr="007E1143">
        <w:rPr>
          <w:rFonts w:ascii="Times New Roman" w:hAnsi="Times New Roman"/>
          <w:b/>
          <w:bCs/>
          <w:sz w:val="24"/>
          <w:szCs w:val="24"/>
        </w:rPr>
        <w:t>Соотношения между сторонами и углами треугольника</w:t>
      </w:r>
      <w:r w:rsidR="0093487A">
        <w:rPr>
          <w:rFonts w:ascii="Times New Roman" w:hAnsi="Times New Roman"/>
          <w:b/>
          <w:bCs/>
          <w:sz w:val="24"/>
          <w:szCs w:val="24"/>
        </w:rPr>
        <w:t xml:space="preserve"> (14 </w:t>
      </w:r>
      <w:r>
        <w:rPr>
          <w:rFonts w:ascii="Times New Roman" w:hAnsi="Times New Roman"/>
          <w:b/>
          <w:bCs/>
          <w:sz w:val="24"/>
          <w:szCs w:val="24"/>
        </w:rPr>
        <w:t>ч)</w:t>
      </w:r>
    </w:p>
    <w:p w:rsidR="00E40018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инус и косинус любого угла от 0° до 180° вводятся с помощью единичной полуокружности, доказываются теоремы синусов и косинусов и выводится еще одна формула площади треугольника (половина произведения двух сторон на синус угла между ними). Этот аппарат применяется к решению треугольников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применение при решении геометрических задач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3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лина окружности и площадь круга </w:t>
      </w:r>
      <w:r w:rsidR="0093487A">
        <w:rPr>
          <w:rFonts w:ascii="Times New Roman" w:hAnsi="Times New Roman"/>
          <w:b/>
          <w:bCs/>
          <w:sz w:val="24"/>
          <w:szCs w:val="24"/>
        </w:rPr>
        <w:t>(12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расширить знание учащихся о многоугольниках; рассмотреть понятия 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, описанной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</w:t>
      </w:r>
      <w:r>
        <w:rPr>
          <w:rFonts w:ascii="Times New Roman" w:hAnsi="Times New Roman"/>
          <w:bCs/>
          <w:sz w:val="24"/>
          <w:szCs w:val="24"/>
        </w:rPr>
        <w:t>12</w:t>
      </w:r>
      <w:r w:rsidRPr="007E1143">
        <w:rPr>
          <w:rFonts w:ascii="Times New Roman" w:hAnsi="Times New Roman"/>
          <w:bCs/>
          <w:sz w:val="24"/>
          <w:szCs w:val="24"/>
        </w:rPr>
        <w:t>-угольника, если дан правильный п-угольник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вижения </w:t>
      </w:r>
      <w:r w:rsidR="005E5C33">
        <w:rPr>
          <w:rFonts w:ascii="Times New Roman" w:hAnsi="Times New Roman"/>
          <w:b/>
          <w:bCs/>
          <w:sz w:val="24"/>
          <w:szCs w:val="24"/>
        </w:rPr>
        <w:t>(9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познакомить учащихся с понятием движения и его свойствами, с основными видами движений, со взаимоотношениями наложений и движений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 xml:space="preserve"> Движение   плоскости   вводится   как   отображение   плоскости   на   себя, сохраняющее расстояние между точками.  При рассмотре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Изучение доказательства не является обязательным, однако следует рассмотреть связь понятий наложения и движения. </w:t>
      </w:r>
    </w:p>
    <w:p w:rsidR="005E5C33" w:rsidRDefault="00E40018" w:rsidP="005E5C33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5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Об аксиомах геометрии (1</w:t>
      </w:r>
      <w:r w:rsidR="005E5C33" w:rsidRPr="009C4785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9C4785">
        <w:rPr>
          <w:rFonts w:ascii="Times New Roman" w:hAnsi="Times New Roman"/>
          <w:sz w:val="24"/>
          <w:szCs w:val="24"/>
          <w:lang w:eastAsia="ru-RU"/>
        </w:rPr>
        <w:t>Об аксиомах планиметрии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 CYR" w:hAnsi="Times New Roman CYR" w:cs="Times New Roman CYR"/>
          <w:sz w:val="24"/>
          <w:szCs w:val="24"/>
          <w:lang w:eastAsia="ru-RU"/>
        </w:rPr>
        <w:t>Некоторые сведения о развитии геометрии</w:t>
      </w:r>
    </w:p>
    <w:p w:rsidR="00E40018" w:rsidRDefault="005E5C33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t>дать более глубокое представление о си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softHyphen/>
        <w:t>стеме аксиом планиметрии и аксиоматическом методе</w:t>
      </w:r>
    </w:p>
    <w:p w:rsidR="005E5C33" w:rsidRDefault="00E40018" w:rsidP="005E5C33">
      <w:pPr>
        <w:spacing w:before="120" w:after="12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6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Итоговое повторение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(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3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>
        <w:rPr>
          <w:rFonts w:ascii="Times New Roman CYR" w:hAnsi="Times New Roman CYR" w:cs="Times New Roman CYR"/>
          <w:sz w:val="24"/>
          <w:szCs w:val="24"/>
          <w:lang w:eastAsia="ru-RU"/>
        </w:rPr>
        <w:t xml:space="preserve">Параллельные прямые. Треугольники. Четырехугольники. Окружность. 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>
        <w:rPr>
          <w:rFonts w:ascii="Times New Roman" w:hAnsi="Times New Roman"/>
          <w:sz w:val="24"/>
          <w:szCs w:val="24"/>
        </w:rPr>
        <w:t>и</w:t>
      </w:r>
      <w:r w:rsidRPr="004C5F20">
        <w:rPr>
          <w:rFonts w:ascii="Times New Roman" w:hAnsi="Times New Roman"/>
          <w:sz w:val="24"/>
          <w:szCs w:val="24"/>
        </w:rPr>
        <w:t>спользовать математические знания для решения различных математических задач</w:t>
      </w:r>
    </w:p>
    <w:p w:rsidR="00E40018" w:rsidRPr="001405A1" w:rsidRDefault="00E40018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E40018" w:rsidRPr="004C5F20" w:rsidRDefault="00E40018" w:rsidP="005E5C33">
      <w:pPr>
        <w:spacing w:before="120" w:after="12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</w:p>
    <w:p w:rsidR="00ED5796" w:rsidRP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D5796">
        <w:rPr>
          <w:rFonts w:ascii="Times New Roman" w:eastAsia="Times New Roman" w:hAnsi="Times New Roman"/>
          <w:b/>
          <w:sz w:val="28"/>
          <w:szCs w:val="28"/>
        </w:rPr>
        <w:t>Виды и формы контроля:</w:t>
      </w:r>
    </w:p>
    <w:p w:rsid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</w:t>
      </w:r>
      <w:r w:rsidRPr="00E16B6A">
        <w:rPr>
          <w:rFonts w:ascii="Times New Roman" w:eastAsia="Times New Roman" w:hAnsi="Times New Roman"/>
          <w:sz w:val="24"/>
          <w:szCs w:val="24"/>
        </w:rPr>
        <w:t xml:space="preserve">ходной контроль, промежуточный (самостоятельные работы, проверочные работы, блиц-опрос), тестирование, зачетная система контроля, контрольные работы, переводная аттестация, пробные работы в форме 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, итоговая аттестация (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).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t>Перечень контрольных измерителей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7"/>
        <w:gridCol w:w="1276"/>
        <w:gridCol w:w="1551"/>
        <w:gridCol w:w="1551"/>
        <w:gridCol w:w="1445"/>
        <w:gridCol w:w="1472"/>
      </w:tblGrid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четвер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 четверт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 четверть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 четверть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 год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Самостоятельных работ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1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овероч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акти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Зачетов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Твор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онтроль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Итоговый тест</w:t>
            </w:r>
          </w:p>
        </w:tc>
        <w:tc>
          <w:tcPr>
            <w:tcW w:w="132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78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sz w:val="28"/>
          <w:szCs w:val="24"/>
        </w:rPr>
        <w:t>Перечень контрольных работ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54"/>
        <w:gridCol w:w="1918"/>
      </w:tblGrid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Тема контрольной работ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Число </w:t>
            </w: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Вводное тестирование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циональных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 xml:space="preserve"> систе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eastAsia="Times New Roman" w:hAnsi="Times New Roman"/>
                <w:sz w:val="24"/>
                <w:szCs w:val="24"/>
              </w:rPr>
              <w:t xml:space="preserve">Окружность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за первую четверть  - тест «Повторим математику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Числовые функции и их свойств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Тест по теме «Функции и графики 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у=х</w:t>
            </w:r>
            <w:r w:rsidRPr="005B0032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є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), их свойства и графики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(тест) по курсу геометрии 7-9 «Итоговый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F7B9D">
              <w:rPr>
                <w:rFonts w:ascii="Times New Roman" w:hAnsi="Times New Roman"/>
                <w:sz w:val="24"/>
                <w:szCs w:val="24"/>
              </w:rPr>
              <w:t>События, вероятности, статистическая обработка данных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Движения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тоговая контрольная работа по модулю «Алгебра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ED5796" w:rsidRPr="00E16B6A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br w:type="page"/>
      </w:r>
    </w:p>
    <w:p w:rsidR="00522DB3" w:rsidRDefault="00522DB3" w:rsidP="00E40018">
      <w:pPr>
        <w:rPr>
          <w:rFonts w:ascii="Times New Roman" w:hAnsi="Times New Roman"/>
          <w:sz w:val="24"/>
          <w:szCs w:val="24"/>
        </w:rPr>
        <w:sectPr w:rsidR="00522DB3" w:rsidSect="006E79ED">
          <w:pgSz w:w="11906" w:h="16838"/>
          <w:pgMar w:top="426" w:right="849" w:bottom="1134" w:left="1701" w:header="708" w:footer="708" w:gutter="0"/>
          <w:cols w:space="708"/>
          <w:docGrid w:linePitch="360"/>
        </w:sect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Календарно-тематический планирование 9 класс  210ч</w:t>
      </w:r>
    </w:p>
    <w:p w:rsidR="00522DB3" w:rsidRDefault="00522DB3" w:rsidP="00522DB3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1. урок изучения и первичного закрепления знаний – УИПЗЗ;</w:t>
      </w:r>
    </w:p>
    <w:p w:rsidR="00522DB3" w:rsidRDefault="00522DB3" w:rsidP="00522DB3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2. урок закрепления знаний и выработка умений – УЗЗВУ;</w:t>
      </w:r>
    </w:p>
    <w:p w:rsidR="00522DB3" w:rsidRDefault="00522DB3" w:rsidP="00522DB3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3. урок комплексного использования знаний – УКИЗ;</w:t>
      </w:r>
    </w:p>
    <w:p w:rsidR="00522DB3" w:rsidRDefault="00522DB3" w:rsidP="00522DB3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4. урок обобщения и систематизации знаний – УОСЗ;</w:t>
      </w:r>
    </w:p>
    <w:p w:rsidR="00522DB3" w:rsidRDefault="00522DB3" w:rsidP="00522DB3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5. урок проверки, оценки и контроля знаний – УПОКЗ; </w:t>
      </w:r>
    </w:p>
    <w:p w:rsidR="00522DB3" w:rsidRDefault="00522DB3" w:rsidP="00522DB3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 xml:space="preserve">Модуль «Алгебра»  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7"/>
        <w:gridCol w:w="162"/>
        <w:gridCol w:w="1715"/>
        <w:gridCol w:w="625"/>
        <w:gridCol w:w="64"/>
        <w:gridCol w:w="900"/>
        <w:gridCol w:w="2301"/>
        <w:gridCol w:w="2265"/>
        <w:gridCol w:w="2315"/>
        <w:gridCol w:w="1153"/>
        <w:gridCol w:w="1589"/>
        <w:gridCol w:w="1499"/>
      </w:tblGrid>
      <w:tr w:rsidR="00522DB3" w:rsidTr="00522DB3">
        <w:trPr>
          <w:trHeight w:val="270"/>
        </w:trPr>
        <w:tc>
          <w:tcPr>
            <w:tcW w:w="4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1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 урока</w:t>
            </w:r>
          </w:p>
        </w:tc>
        <w:tc>
          <w:tcPr>
            <w:tcW w:w="6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л-во часов</w:t>
            </w:r>
          </w:p>
        </w:tc>
        <w:tc>
          <w:tcPr>
            <w:tcW w:w="96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ип урока</w:t>
            </w:r>
          </w:p>
        </w:tc>
        <w:tc>
          <w:tcPr>
            <w:tcW w:w="68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уемые результаты</w:t>
            </w:r>
          </w:p>
        </w:tc>
        <w:tc>
          <w:tcPr>
            <w:tcW w:w="11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 контроля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ата </w:t>
            </w:r>
          </w:p>
        </w:tc>
      </w:tr>
      <w:tr w:rsidR="00522DB3" w:rsidTr="00522DB3">
        <w:trPr>
          <w:trHeight w:val="225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едме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апредметны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чностные</w:t>
            </w:r>
          </w:p>
        </w:tc>
        <w:tc>
          <w:tcPr>
            <w:tcW w:w="11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 плану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9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522DB3" w:rsidTr="00522DB3">
        <w:trPr>
          <w:trHeight w:val="679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hd w:val="clear" w:color="auto" w:fill="FFFFFF"/>
              <w:spacing w:after="0" w:line="360" w:lineRule="auto"/>
              <w:ind w:left="56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четверть – 32 часа</w:t>
            </w:r>
          </w:p>
          <w:p w:rsidR="00522DB3" w:rsidRDefault="00522DB3">
            <w:pPr>
              <w:spacing w:after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Раздел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Повторение (4ч)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лгебраические дроби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целые, рациональные, дробно-рациональные выражения. Применять правила сложения, вычитания, умножения и деления алгебраических дробей, выполнять тождественные преобразования рациональных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рафики функ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строить графики обратной пропорциональност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вадратичной функции,  уметь « читать» графики, использовать параллельный перенос при построении графиков более сложных функц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пособы решения задач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уравнения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pStyle w:val="24"/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корни квадратных уравнений различных видов различными способами: по формуле, разложением на множители, применяя теорему Виет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корн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.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ощать выражения, содержащие арифметические квадратные корни Применять свойства арифметических квадратных корней для вычисления значений и преобразований числовых выражений, содержащих квадратные корн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пути достижения целей, выделять альтернативные способы достижения цели, выбирать наиболее рациональные методы, осуществлять познавательную рефлексию в отношении действий по решению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22DB3" w:rsidRDefault="00522DB3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2. Рациональные неравенства и их системы. (19 ч.)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решать линейные неравенства, систему линейных неравенств  с одной переменной;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нейные неравенства, содержащие модуль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амостоятельно  обнаруживать  и формулировать</w:t>
            </w:r>
            <w:r>
              <w:rPr>
                <w:rFonts w:ascii="Times New Roman" w:hAnsi="Times New Roman"/>
                <w:bCs/>
                <w:sz w:val="20"/>
                <w:szCs w:val="20"/>
                <w:u w:val="single"/>
              </w:rPr>
              <w:t xml:space="preserve">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учебную проблему, определять цель учеб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квадратные неравен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алгоритм решения квадратных неравенств при решении прикладных задач, решении заданий с параметр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спознава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и решать 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робно-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дробно-рациональных неравенств </w:t>
            </w:r>
            <w:r>
              <w:rPr>
                <w:rFonts w:ascii="Times New Roman" w:hAnsi="Times New Roman"/>
                <w:sz w:val="20"/>
                <w:szCs w:val="20"/>
              </w:rPr>
              <w:t>пр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дробно-рациональных неравенств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р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договариваться и приходить к общему решению совместной деятельности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дробно-рациональных неравенств </w:t>
            </w:r>
            <w:r>
              <w:rPr>
                <w:rFonts w:ascii="Times New Roman" w:hAnsi="Times New Roman"/>
                <w:sz w:val="20"/>
                <w:szCs w:val="20"/>
              </w:rPr>
              <w:t>пр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ind w:hanging="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Понимать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Описы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числовые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множества, соотношения между этими множествами. Владе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онятием «подмножество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;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 объединение и пересечение конкретных множе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 анализировать условия достижения цели на 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основными понятиям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систему простейших линейных неравенст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оить  монологическое контекстное высказывани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системы  квадратных неравенств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ходной контроль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войные неравен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системы рациональных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системы рациональных неравенств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1 по теме:</w:t>
            </w:r>
          </w:p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« Неравенства и системы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неравенств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форме, осознавать необходимость аргументации пр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аздел 3. Системы уравнений (19ч)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урав</w:t>
            </w:r>
            <w:r>
              <w:rPr>
                <w:rStyle w:val="FontStyle15"/>
              </w:rPr>
              <w:softHyphen/>
              <w:t xml:space="preserve">нения с 2 переменными, </w:t>
            </w:r>
            <w:r>
              <w:rPr>
                <w:rStyle w:val="FontStyle16"/>
              </w:rPr>
              <w:t xml:space="preserve">знать </w:t>
            </w:r>
            <w:r>
              <w:rPr>
                <w:rStyle w:val="FontStyle15"/>
              </w:rPr>
              <w:t>равносильные преобразования уравнений с двумя переменными. Уметь  строить график уравнения  с 2 переменны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Знать формулу расстояния между точками координатной плоскости, уравнение окружн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 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системы урав</w:t>
            </w:r>
            <w:r>
              <w:rPr>
                <w:rStyle w:val="FontStyle15"/>
              </w:rPr>
              <w:softHyphen/>
              <w:t>нений с 2 переменными, решать систему уравнений с 2 переменными графическим способ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системы неравенств с 2 переменными, решать систему неравенств с 2 переменными графическим способ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подстанов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алгебраического сл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замен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урок  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, простые нелинейные системы уравнений двух переменных различными методам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за первую четверть (тест) «Повторим математику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рациональный метод при решении различных задач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основывать правильность результата и способа действия, адекватно оценивать свои возможности достижения цели самостоятель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– 32 часа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нализ работы и допущен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шибок по тесту за первую четверть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описывать приемы, при помощи которых была получена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 проанализирована информация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ступать в диалог, задавать вопросы; отстаив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вою точку зрения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елять  причинно-следственные связ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стемы уравнений как математические модели реаль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итуа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цели, выбирать и создавать алгоритмы для решения учебных математ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речи, понимать смысл поставленной задач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задач Защита проек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иды систем уравнений и способы их решений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различные языки математики, проводить классификации, логические обоснова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1-4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2 по теме: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« Системы уравн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pStyle w:val="24"/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.</w:t>
            </w:r>
          </w:p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28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асширять  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 xml:space="preserve">и обобщать знания по теме: «Системы уравнений» 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28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4. Числовые функции (31ч)</w:t>
            </w:r>
          </w:p>
        </w:tc>
      </w:tr>
      <w:tr w:rsidR="00522DB3" w:rsidTr="00522DB3">
        <w:trPr>
          <w:trHeight w:val="1548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пределение числовой функции. Область определения, область значений функции.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онятиями: функция, область определения и область значений функции. Уметь находить область определения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урок  «Вся жизнь по функциям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находить область определения функ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  значения функции, заданной формулой, таблицей, графиком,; находить значение  аргумента по значению функции, заданной формулой, графиком или таблицей. Уметь строить график дробно-кусочной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  <w:r>
              <w:rPr>
                <w:rFonts w:ascii="Times New Roman" w:hAnsi="Times New Roman"/>
                <w:color w:val="993300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находить область определения и область значений функции; задавать функцию, соответствующую заданным условиям;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дробно-кусочной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Определять, задает ли линия функцию;  уметь задавать аналитически функцию по графику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особы задания функций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неравенства и системы рациональных неравенств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, простые нелинейные системы уравнений двух переменных различными методам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2-5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Т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widowControl w:val="0"/>
              <w:suppressAutoHyphens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 xml:space="preserve">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води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сравнение, классификацию по заданным критерия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/>
                <w:sz w:val="20"/>
                <w:szCs w:val="20"/>
              </w:rPr>
              <w:t>сотрудничестве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 основе графиков изученных функций строить более сложные графи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/>
                <w:sz w:val="20"/>
                <w:szCs w:val="20"/>
              </w:rPr>
              <w:t>уметь чит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о графику свойства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Исследова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функцию на четность(нечетность)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межуточный контроль (вторая четверть). Тест по теме «Функции и график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етные и нечетные функции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ащита проекта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ся жизнь по функциям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                                  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Исследовать   функцию на четность(нечетность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1-6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3 по теме: « Числовые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функц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Разбор теста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I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– 40 часов</w:t>
            </w: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 xml:space="preserve">n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0" type="#_x0000_t75" style="width:11.25pt;height:11.25pt" o:ole="">
                  <v:imagedata r:id="rId16" o:title=""/>
                </v:shape>
                <o:OLEObject Type="Embed" ProgID="Equation.DSMT4" ShapeID="_x0000_i1030" DrawAspect="Content" ObjectID="_1569702265" r:id="rId17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схематически положение на координатной плоскости графиков функций вида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1" type="#_x0000_t75" style="width:11.25pt;height:11.25pt" o:ole="">
                  <v:imagedata r:id="rId16" o:title=""/>
                </v:shape>
                <o:OLEObject Type="Embed" ProgID="Equation.DSMT4" ShapeID="_x0000_i1031" DrawAspect="Content" ObjectID="_1569702266" r:id="rId18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и определять их свойства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здавать, применять и преобразовывать знаково- символические средства, модели, схемы для решения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2" type="#_x0000_t75" style="width:11.25pt;height:11.25pt" o:ole="">
                  <v:imagedata r:id="rId16" o:title=""/>
                </v:shape>
                <o:OLEObject Type="Embed" ProgID="Equation.DSMT4" ShapeID="_x0000_i1032" DrawAspect="Content" ObjectID="_1569702267" r:id="rId19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3" type="#_x0000_t75" style="width:11.25pt;height:11.25pt" o:ole="">
                  <v:imagedata r:id="rId16" o:title=""/>
                </v:shape>
                <o:OLEObject Type="Embed" ProgID="Equation.DSMT4" ShapeID="_x0000_i1033" DrawAspect="Content" ObjectID="_1569702268" r:id="rId20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,  определять их свой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4" type="#_x0000_t75" style="width:11.25pt;height:11.25pt" o:ole="">
                  <v:imagedata r:id="rId16" o:title=""/>
                </v:shape>
                <o:OLEObject Type="Embed" ProgID="Equation.DSMT4" ShapeID="_x0000_i1034" DrawAspect="Content" ObjectID="_1569702269" r:id="rId21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5" type="#_x0000_t75" style="width:11.25pt;height:11.25pt" o:ole="">
                  <v:imagedata r:id="rId16" o:title=""/>
                </v:shape>
                <o:OLEObject Type="Embed" ProgID="Equation.DSMT4" ShapeID="_x0000_i1035" DrawAspect="Content" ObjectID="_1569702270" r:id="rId22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6" type="#_x0000_t75" style="width:11.25pt;height:11.25pt" o:ole="">
                  <v:imagedata r:id="rId16" o:title=""/>
                </v:shape>
                <o:OLEObject Type="Embed" ProgID="Equation.DSMT4" ShapeID="_x0000_i1036" DrawAspect="Content" ObjectID="_1569702271" r:id="rId23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7" type="#_x0000_t75" style="width:11.25pt;height:11.25pt" o:ole="">
                  <v:imagedata r:id="rId16" o:title=""/>
                </v:shape>
                <o:OLEObject Type="Embed" ProgID="Equation.DSMT4" ShapeID="_x0000_i1037" DrawAspect="Content" ObjectID="_1569702272" r:id="rId24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полнять пошаговый контроль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</w:t>
            </w:r>
          </w:p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8" type="#_x0000_t75" style="width:11.25pt;height:11.25pt" o:ole="">
                  <v:imagedata r:id="rId16" o:title=""/>
                </v:shape>
                <o:OLEObject Type="Embed" ProgID="Equation.DSMT4" ShapeID="_x0000_i1038" DrawAspect="Content" ObjectID="_1569702273" r:id="rId25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схематически положение на координатной плоскости графиков функций вида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9" type="#_x0000_t75" style="width:11.25pt;height:11.25pt" o:ole="">
                  <v:imagedata r:id="rId16" o:title=""/>
                </v:shape>
                <o:OLEObject Type="Embed" ProgID="Equation.DSMT4" ShapeID="_x0000_i1039" DrawAspect="Content" ObjectID="_1569702274" r:id="rId26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и определять их свойства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0" type="#_x0000_t75" style="width:11.25pt;height:11.25pt" o:ole="">
                  <v:imagedata r:id="rId16" o:title=""/>
                </v:shape>
                <o:OLEObject Type="Embed" ProgID="Equation.DSMT4" ShapeID="_x0000_i1040" DrawAspect="Content" ObjectID="_1569702275" r:id="rId27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41" type="#_x0000_t75" style="width:11.25pt;height:11.25pt" o:ole="">
                  <v:imagedata r:id="rId16" o:title=""/>
                </v:shape>
                <o:OLEObject Type="Embed" ProgID="Equation.DSMT4" ShapeID="_x0000_i1041" DrawAspect="Content" ObjectID="_1569702276" r:id="rId28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,  определять их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2" type="#_x0000_t75" style="width:11.25pt;height:11.25pt" o:ole="">
                  <v:imagedata r:id="rId16" o:title=""/>
                </v:shape>
                <o:OLEObject Type="Embed" ProgID="Equation.DSMT4" ShapeID="_x0000_i1042" DrawAspect="Content" ObjectID="_1569702277" r:id="rId29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43" type="#_x0000_t75" style="width:11.25pt;height:11.25pt" o:ole="">
                  <v:imagedata r:id="rId16" o:title=""/>
                </v:shape>
                <o:OLEObject Type="Embed" ProgID="Equation.DSMT4" ShapeID="_x0000_i1043" DrawAspect="Content" ObjectID="_1569702278" r:id="rId30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),  определять их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 решении уравнений систем,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>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/>
                <w:sz w:val="20"/>
                <w:szCs w:val="20"/>
              </w:rPr>
              <w:t>сотрудничестве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4 по теме Функции  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, </w:t>
            </w:r>
            <w: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  <w:br/>
            </w:r>
            <m:oMathPara>
              <m:oMath>
                <m:r>
                  <w:rPr>
                    <w:rFonts w:ascii="Cambria Math" w:hAnsi="Cambria Math"/>
                    <w:color w:val="444444"/>
                    <w:shd w:val="clear" w:color="auto" w:fill="FFFFFF"/>
                  </w:rPr>
                  <m:t>y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color w:val="444444"/>
                        <w:shd w:val="clear" w:color="auto" w:fill="FFFFFF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x</m:t>
                    </m:r>
                  </m:e>
                </m:rad>
              </m:oMath>
            </m:oMathPara>
          </w:p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, y=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5. Прогрессии (20ч)</w:t>
            </w: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сти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Применять</w:t>
            </w:r>
            <w:r>
              <w:rPr>
                <w:sz w:val="20"/>
              </w:rPr>
              <w:t xml:space="preserve"> индексные обозначения,</w:t>
            </w:r>
            <w:r>
              <w:rPr>
                <w:rStyle w:val="ab"/>
                <w:sz w:val="20"/>
              </w:rPr>
              <w:t xml:space="preserve"> </w:t>
            </w:r>
            <w:r>
              <w:rPr>
                <w:rStyle w:val="ab"/>
                <w:b w:val="0"/>
                <w:sz w:val="20"/>
              </w:rPr>
              <w:t>строить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</w:rPr>
              <w:t>рече</w:t>
            </w:r>
            <w:r>
              <w:rPr>
                <w:sz w:val="20"/>
              </w:rPr>
              <w:softHyphen/>
              <w:t>вые высказывания с использованием терминологии, свя</w:t>
            </w:r>
            <w:r>
              <w:rPr>
                <w:sz w:val="20"/>
              </w:rPr>
              <w:softHyphen/>
              <w:t>занной с понятием последователь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 сравнение, классификацию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ю интерпритацию реше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Вычис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ей, заданных формулой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-го члена или рекуррен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формул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a9"/>
                <w:b w:val="0"/>
                <w:bCs w:val="0"/>
                <w:sz w:val="20"/>
                <w:szCs w:val="20"/>
              </w:rPr>
              <w:lastRenderedPageBreak/>
              <w:t>Уметь работать в группе —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7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Устанавлив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>
              <w:rPr>
                <w:rStyle w:val="ab"/>
                <w:b w:val="0"/>
                <w:sz w:val="20"/>
                <w:szCs w:val="20"/>
              </w:rPr>
              <w:t>Изображ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лагать  волевые усилия и преодолевать трудности и препятствия на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Устанавлив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>
              <w:rPr>
                <w:rStyle w:val="ab"/>
                <w:b w:val="0"/>
                <w:sz w:val="20"/>
                <w:szCs w:val="20"/>
              </w:rPr>
              <w:t>Изображ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договариваться и приходить к общему решению совместной деятельности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езентация по теме «Арифметическая прогрессия вокруг нас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Распознавать</w:t>
            </w:r>
            <w:r>
              <w:rPr>
                <w:b/>
              </w:rPr>
              <w:t xml:space="preserve"> </w:t>
            </w:r>
            <w:r>
              <w:rPr>
                <w:sz w:val="20"/>
              </w:rPr>
              <w:t>арифметическую и прогрессию при разных способах задания.</w:t>
            </w:r>
            <w:r>
              <w:rPr>
                <w:rStyle w:val="ab"/>
                <w:sz w:val="20"/>
              </w:rPr>
              <w:t xml:space="preserve"> </w:t>
            </w:r>
            <w:r>
              <w:rPr>
                <w:rStyle w:val="ab"/>
                <w:b w:val="0"/>
                <w:sz w:val="20"/>
              </w:rPr>
              <w:t>Выводить</w:t>
            </w:r>
            <w:r>
              <w:rPr>
                <w:sz w:val="20"/>
              </w:rPr>
              <w:t xml:space="preserve"> на основе доказательных рассуждений формулу </w:t>
            </w:r>
            <w:r>
              <w:rPr>
                <w:sz w:val="20"/>
                <w:lang w:val="en-US"/>
              </w:rPr>
              <w:t>n</w:t>
            </w:r>
            <w:r>
              <w:rPr>
                <w:sz w:val="20"/>
              </w:rPr>
              <w:t xml:space="preserve"> члена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номер члена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ность и любой член арифметической прогрессии. Доказывать, что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цели, выбирать и создавать алгоритмы для решения учебных математ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креативность мышления, инициативу, находчивость, активность при решени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0"/>
              </w:rPr>
            </w:pPr>
            <w:r>
              <w:rPr>
                <w:iCs/>
                <w:sz w:val="20"/>
              </w:rPr>
              <w:t>Доказывать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Выводи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на основе доказательных рассуждений  формулу суммы первых</w:t>
            </w:r>
            <w:r>
              <w:rPr>
                <w:rStyle w:val="5TrebuchetMS"/>
              </w:rPr>
              <w:t xml:space="preserve"> п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арифметической пр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Находить сумму первых </w:t>
            </w:r>
            <w:r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членов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a9"/>
                <w:b w:val="0"/>
                <w:bCs w:val="0"/>
                <w:sz w:val="20"/>
                <w:szCs w:val="20"/>
              </w:rPr>
              <w:t>Уметь работать в группе —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и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 xml:space="preserve">n </w:t>
            </w:r>
            <w:r>
              <w:rPr>
                <w:rFonts w:ascii="Times New Roman" w:hAnsi="Times New Roman"/>
                <w:sz w:val="20"/>
                <w:szCs w:val="20"/>
              </w:rPr>
              <w:t>членов 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Обобщающий урок. Защита сообщений и рефера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«Арифметическая прогрессия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вокруг нас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ассматрив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имеры из реальной жизни, иллю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стрирующие изменение в арифметической прогресс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Распознавать</w:t>
            </w:r>
            <w:r>
              <w:rPr>
                <w:b/>
              </w:rPr>
              <w:t xml:space="preserve"> </w:t>
            </w:r>
            <w:r>
              <w:rPr>
                <w:sz w:val="20"/>
              </w:rPr>
              <w:t>арифметическую и геометрическую прогрессии при разных способах задания.</w:t>
            </w:r>
            <w:r>
              <w:rPr>
                <w:rStyle w:val="ab"/>
                <w:sz w:val="20"/>
              </w:rPr>
              <w:t xml:space="preserve"> </w:t>
            </w:r>
            <w:r>
              <w:rPr>
                <w:rStyle w:val="ab"/>
                <w:b w:val="0"/>
                <w:sz w:val="20"/>
              </w:rPr>
              <w:t>Выводить</w:t>
            </w:r>
            <w:r>
              <w:rPr>
                <w:sz w:val="20"/>
              </w:rPr>
              <w:t xml:space="preserve"> на основе доказательных рассуждений формулу </w:t>
            </w:r>
            <w:r>
              <w:rPr>
                <w:sz w:val="20"/>
                <w:lang w:val="en-US"/>
              </w:rPr>
              <w:t>n</w:t>
            </w:r>
            <w:r>
              <w:rPr>
                <w:sz w:val="20"/>
              </w:rPr>
              <w:t xml:space="preserve"> члена геометрической прогрессии;</w:t>
            </w:r>
            <w:r>
              <w:rPr>
                <w:rStyle w:val="ab"/>
                <w:sz w:val="20"/>
              </w:rPr>
              <w:t xml:space="preserve"> </w:t>
            </w:r>
            <w:r>
              <w:rPr>
                <w:rStyle w:val="ab"/>
                <w:b w:val="0"/>
                <w:sz w:val="20"/>
              </w:rPr>
              <w:t>решать</w:t>
            </w:r>
            <w:r>
              <w:rPr>
                <w:sz w:val="20"/>
              </w:rPr>
              <w:t xml:space="preserve"> задачи с использованием данной формул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оить  логическое рассуждение, включающее установление причинно-следственных связ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4"/>
                <w:szCs w:val="24"/>
              </w:rPr>
            </w:pPr>
            <w:r>
              <w:rPr>
                <w:rStyle w:val="12"/>
                <w:sz w:val="20"/>
              </w:rPr>
              <w:t>Выводить</w:t>
            </w:r>
            <w:r>
              <w:rPr>
                <w:sz w:val="20"/>
              </w:rPr>
              <w:t xml:space="preserve"> формулу суммы первых</w:t>
            </w:r>
            <w:r>
              <w:rPr>
                <w:rStyle w:val="a9"/>
                <w:sz w:val="20"/>
              </w:rPr>
              <w:t xml:space="preserve"> п</w:t>
            </w:r>
            <w:r>
              <w:rPr>
                <w:sz w:val="20"/>
              </w:rPr>
              <w:t xml:space="preserve"> членов геометрической про</w:t>
            </w:r>
            <w:r>
              <w:rPr>
                <w:sz w:val="20"/>
              </w:rPr>
              <w:softHyphen/>
              <w:t>грессий;</w:t>
            </w:r>
            <w:r>
              <w:rPr>
                <w:rStyle w:val="12"/>
                <w:sz w:val="20"/>
              </w:rPr>
              <w:t xml:space="preserve"> решать</w:t>
            </w:r>
            <w:r>
              <w:rPr>
                <w:sz w:val="20"/>
              </w:rPr>
              <w:t xml:space="preserve"> задачи с использованием этой </w:t>
            </w:r>
            <w:r>
              <w:rPr>
                <w:sz w:val="20"/>
              </w:rPr>
              <w:lastRenderedPageBreak/>
              <w:t>формул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самостоятельно  анализировать условия достижения цели на основе учёта выделенных ориентиров действия в новом учебном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материале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9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, формулы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pStyle w:val="a4"/>
              <w:rPr>
                <w:sz w:val="20"/>
              </w:rPr>
            </w:pPr>
            <w:r>
              <w:rPr>
                <w:rStyle w:val="ab"/>
                <w:b w:val="0"/>
                <w:sz w:val="20"/>
              </w:rPr>
              <w:t>Рассматривать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</w:rPr>
              <w:t>примеры из реальной жизни, иллю</w:t>
            </w:r>
            <w:r>
              <w:rPr>
                <w:sz w:val="20"/>
              </w:rPr>
              <w:softHyphen/>
              <w:t>стрирующие изменение в геометрической прогрессии.</w:t>
            </w:r>
            <w:r>
              <w:rPr>
                <w:rStyle w:val="ab"/>
                <w:sz w:val="20"/>
              </w:rPr>
              <w:t xml:space="preserve">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задачи на сложные проценты, в том числе задачи из реальной практ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общать, приводить примеры, проводить самооценку собственных дейст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теории о прогрессиях; при исследовании несложных практическ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5 по теме: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«Прогресс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9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6. Элементы комбинаторики, статистики и теории вероятностей. (15 ч.)</w:t>
            </w: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ыполнять перебор всех возможных вариантов для пересчёта объектов и комбинаций, уметь строить дерево вариантов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Приводить   примеры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равило комбинаторного умножения</w:t>
            </w:r>
            <w:r>
              <w:rPr>
                <w:rFonts w:ascii="Times New Roman CYR" w:hAnsi="Times New Roman CYR" w:cs="Times New Roman CYR"/>
                <w:szCs w:val="16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ind w:left="-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 комбинаторные задачи путем систематического перебора возможных вариантов, построением дерева вариантов, а также с использованием правила умноже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Находить значение факториала, использовать формулу для вычисления числа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ерестановок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 xml:space="preserve">Уметь выполнять пошаговый контроль, взаимоконтроль результата учебной </w:t>
            </w:r>
            <w:r>
              <w:rPr>
                <w:rFonts w:ascii="Times New Roman CYR" w:hAnsi="Times New Roman CYR" w:cs="Times New Roman CYR"/>
                <w:sz w:val="20"/>
                <w:szCs w:val="20"/>
              </w:rPr>
              <w:lastRenderedPageBreak/>
              <w:t>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проект </w:t>
            </w:r>
            <w:r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»)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tabs>
                <w:tab w:val="left" w:pos="180"/>
              </w:tabs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Выступления групп по проекту </w:t>
            </w:r>
            <w:r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полнять пошаговый контроль, взаимоконтроль результата учебной математической деятельности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стейшие вероятностны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классическую вероятностную схему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лассическое определение вероятности, понятия случайное событие, достоверное и невозможное события, несовместные события, события, противоположные данному событию. Уметь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sz w:val="20"/>
                <w:szCs w:val="20"/>
              </w:rPr>
              <w:t>находить вероятность событи</w:t>
            </w:r>
            <w:r>
              <w:t>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роводить информационно-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смысловой анализ прочитанного текста, вычленять главное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роводить  самооценку собственных действи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 xml:space="preserve">IV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-56 часов</w:t>
            </w: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водить  примеры достоверных и невозможных событий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 xml:space="preserve"> находить вероятности случайных событий в простейших случаях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 правило в планировании и контроле способа решения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бъяснять изученные положения  на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подобранных конкретных примерах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 разные мнения и стремиться к координации различных позиций в сотрудничестве.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Экспериментальные данные и вероятност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ЗЗВУ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Иметь представление  о статистической устойчивости,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статистической вероятност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елать умозаключения (индуктивное и по аналогии) и выводы на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снове аргумент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0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.</w:t>
            </w:r>
          </w:p>
          <w:p w:rsidR="00522DB3" w:rsidRDefault="00522DB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</w:t>
            </w: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1</w:t>
            </w: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6  по теме:                  « Элементы комбинаторики, статистики и теории вероятносте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8ч)</w:t>
            </w: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Действия с десятичными и обыкновенными  дробями</w:t>
            </w:r>
            <w: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действия с десятичными и обыкновенными дроб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елать  выводы, подводить итоги свое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Многочлены и операции над многочлена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ыполнять действия с многочлена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ировать  и применять известные алгоритмы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водить  итог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ыполнять  пошаговый контроль, взаимоконтроль результата учебной математической деятельности; пережив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довольствие от верно решенной 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ать линейные и квадратные уравнения и уравнения, приводимые к ни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рациональных 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различные языки математики, проводить классификации, логические обоснов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. Решение систем уравнений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системы уравнений с двумя переменными различными способам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иентироваться на разнообразие способов решения задач. Использовать математические знания для решения различных математических задач и оценки полученных</w:t>
            </w:r>
            <w:r>
              <w:rPr>
                <w:rFonts w:ascii="Times New Roman" w:hAnsi="Times New Roman"/>
                <w:color w:val="FF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результатов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существлять самоконтроль за конечным результатом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неравенств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Решать линейные, квадратные неравенства различными способами, применять при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ении различ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менять правила решения задач с помощью системы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равенств различного уровня сложн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1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Функции.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виды изучаемых функций. Показывать схематически положение на координатной плоскости графиков функций в зависимости от коэффициентов, входящих в формулу. Использовать функционально-графические представления для решения и исследования уравнений. Строить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графики функций на основе преобразований известных графико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ать задания на применение свойств арифметической прогрессии;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Геометр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ать задания на применение свойств геометрической прогрессии.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ладеть  общим приемом решения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существлять  выбор наиболее эффективных способов решения задач в зависимости от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Эмоциональное  восприятие математических объектов, задач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й, рассуждений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исследовании несложных практических 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3-12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в форме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. Работа над ошибкам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существлять самоконтроль за конечным результатом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Владеть приемами решения различных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договариваться и приходить к общему решению совмес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ind w:left="54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</w:t>
            </w:r>
            <w: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1-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Итоговая контрольная работа в форме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8-14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22DB3" w:rsidRDefault="00522DB3" w:rsidP="00522DB3">
      <w:pPr>
        <w:jc w:val="center"/>
        <w:rPr>
          <w:rFonts w:ascii="Times New Roman" w:hAnsi="Times New Roman" w:cstheme="minorBidi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22DB3" w:rsidRDefault="00522DB3" w:rsidP="00522DB3">
      <w:pPr>
        <w:jc w:val="center"/>
        <w:rPr>
          <w:rFonts w:ascii="Times New Roman" w:hAnsi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/>
          <w:b/>
          <w:sz w:val="24"/>
          <w:szCs w:val="24"/>
          <w:u w:val="single"/>
        </w:rPr>
        <w:t>Модуль «Геометрия»</w:t>
      </w:r>
    </w:p>
    <w:p w:rsidR="00522DB3" w:rsidRDefault="00522DB3" w:rsidP="00522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14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3"/>
        <w:gridCol w:w="1934"/>
        <w:gridCol w:w="850"/>
        <w:gridCol w:w="1101"/>
        <w:gridCol w:w="1897"/>
        <w:gridCol w:w="2126"/>
        <w:gridCol w:w="2127"/>
        <w:gridCol w:w="1842"/>
        <w:gridCol w:w="993"/>
        <w:gridCol w:w="992"/>
      </w:tblGrid>
      <w:tr w:rsidR="00522DB3" w:rsidTr="00522DB3">
        <w:trPr>
          <w:trHeight w:val="122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 п/п</w:t>
            </w:r>
          </w:p>
        </w:tc>
        <w:tc>
          <w:tcPr>
            <w:tcW w:w="19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ма уро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-во часов</w:t>
            </w:r>
          </w:p>
        </w:tc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 урока</w:t>
            </w:r>
          </w:p>
        </w:tc>
        <w:tc>
          <w:tcPr>
            <w:tcW w:w="18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Вид 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я</w:t>
            </w:r>
          </w:p>
        </w:tc>
        <w:tc>
          <w:tcPr>
            <w:tcW w:w="6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уемые результаты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Дата </w:t>
            </w:r>
          </w:p>
        </w:tc>
      </w:tr>
      <w:tr w:rsidR="00522DB3" w:rsidTr="00522DB3">
        <w:trPr>
          <w:trHeight w:val="102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едметны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апредметны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чностны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лан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 четверть – 16 часов</w:t>
            </w: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Векторы (9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ятие вектора. Равенство векторов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изображать и обозначать векторы, находить равные векторы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ткладывание вектора от данной точки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ткладывать от любой точки плоскости вектор, равный данному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ложение и вычитан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законы сложения векторов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строить сумму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 координации различных позиций в сотрудничеств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ознавать математическ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оставляющие окружающего мира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читание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авило построения разности векторов, уметь строить разность вектор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изученную информацию с заданной степенью свернут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«Сложение и вычитание векторов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законы сложения и вычитания векторов, уметь строить сумму и разность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ъяснять изученные положения на самостоятельно подобранных примерах, исследовать несложные практические ситуации, проводить классификацию по выделенным признака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изведение вектора на число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Поисково-исследовательский этап по проекту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«Ох, уж эти векторы!»</w:t>
            </w:r>
          </w:p>
          <w:p w:rsidR="00522DB3" w:rsidRDefault="00522DB3">
            <w:pPr>
              <w:spacing w:after="0" w:line="240" w:lineRule="auto"/>
              <w:outlineLvl w:val="0"/>
              <w:rPr>
                <w:rFonts w:ascii="Times New Roman" w:hAnsi="Times New Roman"/>
                <w:color w:val="333333"/>
                <w:kern w:val="36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а умножения вектора на число, уметь решать задачи на умножение вектора на числ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равнение, классификацию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ение векторов к решению задач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на применение законов сложения, вычитания векторов, умножения вектора на числ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оздавать алгоритмы познавательной деятельности для решения задач поискового характер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редняя линия трапе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, какой отрезок называется средней линией трапеции; уметь формулировать и доказывать теорему о средней линии трапец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1 по теме: «Векторы»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Метод координат (8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ординаты вектора. Разложение вектора по двум неколлинеарным вектора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Уметь определять координаты точки плоскости; проводить операции над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векторами, вычислять длину и координаты вектора, угол между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вектор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мысл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ставленной задачи, выстраивать аргументацию, приводить примеры и контрпример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вязь между координатам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ктора и координатами его начала и конц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раскладывать вектор по двум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коллинеарным векторам, находить координаты вектора, выполнять действия над векторами, заданными координат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Находить в различ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сточниках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нформацию, необходимую для решения математических проблем, и представлять</w:t>
            </w:r>
          </w:p>
          <w:p w:rsidR="00522DB3" w:rsidRDefault="00522DB3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ее в понятной форме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распознавать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стейшие задачи в координатах.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Трансляционно-оформительский этап по проекту </w:t>
            </w:r>
            <w:r>
              <w:rPr>
                <w:rFonts w:ascii="Times New Roman" w:hAnsi="Times New Roman"/>
                <w:sz w:val="20"/>
                <w:szCs w:val="20"/>
              </w:rPr>
              <w:t>«Ох, уж эти векторы!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водить формулы координат вектора через координаты его конца и начала координат середины отрезка, длины вектора и расстояния между двумя точк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нимать решение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 условиях неполной и избыточной, точной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 вероятностной информации;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Метод координат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с помощью формул координат вектора, координат середины отрезка, длины вектора и расстояния между двумя точка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дач и понимать необходимость их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вер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а, находчивость, активность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равнение окружности. Уравнение прямо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выводить уравнения окружности и прямой, уметь строить окружность и прямые, заданные уравнения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способность к эмоциональному восприятию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атематических объектов, задач, решений,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суждений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задач. Организация проек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записывать уравнения прямых и окружностей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использовать уравнения при решении задач, строить окружности и прямые, заданные уравнениями.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 предложенным алго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контролировать процесс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зультат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2 по теме: «Метод координат»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 четверть – 16 часов</w:t>
            </w: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Соотношения между сторонами и углами треугольника. Скалярное произведение векторов (16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 по теме «Метод координат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бор тестовых заданий по типу ОГЭ по модулю 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числять синус, косинус, тангенс углов от 0 до 180, знать основное тригонометрическое тождество,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числять синус, косинус, тангенс углов от 0 до 180, уметь доказывать основное тригонометрическое тождество, знать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 точ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формулы приведения;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ервоначальные представления об идеях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 о методах математики как об универсальном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зыке науки и техники, о средстве моделирования явлений и процессов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 точ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приведения; знать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а о площади треугольника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«</w:t>
            </w:r>
            <w:r>
              <w:rPr>
                <w:rFonts w:ascii="Times New Roman" w:hAnsi="Times New Roman"/>
                <w:sz w:val="20"/>
                <w:szCs w:val="20"/>
              </w:rPr>
              <w:t>Треугольники... они повсюду!!!»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казывать теорему о площади треугольника; применять теорему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логическое и критическое мышления, культуру речи, способность к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ственному 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а синусов, теорема косинус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казывать теорему синусов, теорему косинусов; применять эти теоремы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е о математической науке как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теоремы синусов и косинусов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на использование теорем синусов и косину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Знать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лгоритм решения практических задач на нахождение длины стороны треугольника по двум другим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sz w:val="20"/>
                <w:szCs w:val="20"/>
              </w:rPr>
              <w:t>алгоритм решения ключевых задач, практических задач на вычисление площади треугольника, длины стороны треугольника по двум углам и стороне между ни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змерительные работы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 «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Треугольники... они повсюду!!!» 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проводить измерительные работы, основанные на использовании 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 синусов, и косинусов;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Соотношения между сторонами и углами треугольник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ользоваться теоремами синусов и косинусов при решении задач на решение треугольников;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находить площади треугольника и параллелограмма через стороны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инус угла</w:t>
            </w:r>
          </w:p>
          <w:p w:rsidR="00522DB3" w:rsidRDefault="00522DB3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полной и избыточной, точной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математической науке как</w:t>
            </w:r>
          </w:p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чимости для развития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цивилизаци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Соотношения между сторонами и углами треугольника»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, строить углы, вычислять координаты точки с помощью синуса, косинуса и тангенса угла, вычислять площадь треугольника по двум сторонам и углу между ними, решать треугольники; объяснять, что такое угол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жду вектора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; 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калярное произведение векторов.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определение скалярного произведения векторов, условие перпендикулярности вектор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в других дисциплинах, в окружающей жизни;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 четверть – 20 часов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калярное произведение векторов в координата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9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ражать скалярное произведение векторов в координатах, знать его свойства, уметь решать задач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, способность к умственному эксперименту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ение скалярного произведения векторов к решению задач.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рганизация проектной деятельности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определение скалярного произведения векторов, условие перпендикулярност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кторов, выражать скалярное произведение в координатах, знать его свойств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действовать в соответствии с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способы решения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3 по теме: «Соотношение между сторонами и углами треугольник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Длина окружности и площадь круга (11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авильный многоугольник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«Геометрические паркеты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определение правильного многоугольника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у об окружности, описанной около правильного многоугольника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вписанная в правильный многоугольник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и уметь применять на практике теорему об окружност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писанной в правильный многоугольник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в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алгоритмы для решения учебных 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 и вписанная в не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ы об окружности, вписанной в правильный многоугольник; об окружности, описанной около правильного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hd w:val="clear" w:color="auto" w:fill="FFFFFF"/>
              <w:spacing w:after="0" w:line="240" w:lineRule="auto"/>
              <w:ind w:right="2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для вычисления угла, площади и стороны правильного многоугольника и радиуса вписанной в него окружности, уметь их выводить и применять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строение правильных много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водить и применять при решении задач формулы площади. Строить правильные многоугольни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лина окружности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Трансляционно-оформительски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«Геометрические паркеты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длины окружности и дуги окружности, уметь применять их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индуктивные и дедуктивные спос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логическое и критическое мышления, культуру речи, способность к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ственному 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ощадь круга Площадь кругового секто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площади круга и кругового сектора, уметь применять их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«Длина окружности. Площадь круг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. Организация проектной деятельности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4 по теме: «Длина окружности и площадь круг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Движение (7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тображение плоскости на себя. Понятие движ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объяснить, что такое отображение плоскости на себя, знать определен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вижения плоскости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полнять пошаговый контроль, взаимоконтрол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</w:p>
          <w:p w:rsidR="00522DB3" w:rsidRDefault="00522DB3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мметрия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>
              <w:rPr>
                <w:rFonts w:ascii="Times New Roman" w:hAnsi="Times New Roman"/>
                <w:sz w:val="20"/>
                <w:szCs w:val="20"/>
              </w:rPr>
              <w:t>В моде — геометрия!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, уметь применять свойства движений на практике; доказывать, что осевая и центральная симметрия являются движения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бъяснять, что такое параллельный перенос и поворот, доказывать, что параллельный перенос и поворот являются движениями плоскост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, способность к умственному 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троить образы фигур при симметриях, параллельном переносе и повороте. Уметь решать задачи с применением движений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индуктивные и дедуктивные спос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Движ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теоремы, отражающие свойства различных видов движени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дач, понимать необходимость их проверки; принимать решение в условия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5 по теме: «Движ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 четверть - 56 часов</w:t>
            </w: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>
              <w:rPr>
                <w:rFonts w:ascii="Times New Roman CYR" w:hAnsi="Times New Roman CYR" w:cs="Times New Roman CYR"/>
                <w:b/>
                <w:sz w:val="24"/>
                <w:szCs w:val="24"/>
              </w:rPr>
              <w:t>Начальные сведения из стереометрии (7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ая контрольная работа по геометрии за курс 7-9 клас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едмет стереометрии.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Многогранни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предмет стереометрии; основные фигуры в пространстве; понятие многогранника,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выпуклые и невыпуклые многогранники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аботать с математическим текстом,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зма. Параллелепипед. Свойства параллелепипед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понятие призма, параллелепипед </w:t>
            </w:r>
            <w:r>
              <w:rPr>
                <w:rFonts w:ascii="Times New Roman" w:hAnsi="Times New Roman"/>
                <w:sz w:val="20"/>
                <w:szCs w:val="20"/>
              </w:rPr>
              <w:t>и их основные элементы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; </w:t>
            </w:r>
            <w:r>
              <w:rPr>
                <w:rFonts w:ascii="Times New Roman" w:hAnsi="Times New Roman"/>
                <w:sz w:val="20"/>
                <w:szCs w:val="20"/>
              </w:rPr>
              <w:t>свойства параллелепипед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оспроизводить изученную информацию с заданной степенью свернут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бъем тела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оформи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</w:t>
            </w:r>
            <w:r>
              <w:rPr>
                <w:rFonts w:ascii="Times New Roman" w:hAnsi="Times New Roman"/>
                <w:sz w:val="20"/>
                <w:szCs w:val="20"/>
              </w:rPr>
              <w:t>В моде — геометрия!»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формулы для вычисления объёмов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многогранник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подбирать информацию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обходимую для решения математических проблем, из 2-3 источников и представлять ее в форме устного или письменного сообщения по плану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ыбирать форму запис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ирамида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понятие пирамиды, тетраэдра </w:t>
            </w:r>
            <w:r>
              <w:rPr>
                <w:rFonts w:ascii="Times New Roman" w:hAnsi="Times New Roman"/>
                <w:sz w:val="20"/>
                <w:szCs w:val="20"/>
              </w:rPr>
              <w:t>и их основные элементы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Цилиндр. Конус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тела и поверхности вращения: цилиндр, конус, формулы для вычисления их площадей поверхностей и объём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личать основную и дополнительную информацию, выделять видовые отличия в группе предметов(понятий), проводить классификации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фера. Шар. Организация проектной деятельности.</w:t>
            </w:r>
          </w:p>
          <w:p w:rsidR="00522DB3" w:rsidRDefault="00522DB3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тела и поверхности вращения: сфера, шар, формулы для вычисления их площадей поверхностей и объём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носить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Многогранники. Тела и поверхности вращ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before="100" w:after="100" w:line="240" w:lineRule="auto"/>
              <w:contextualSpacing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применять основные формулы для вычисления площадей поверхностей и объёмов тел в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ространств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  действовать в соответствии с предложенным алго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 аксиомах планиметрии (2 ч)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 аксиомах планимет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 аксиомы, положенные в основу изучения курса геометр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нимать чужие гипотезы, сопоставлять их и выбирать возможные для их провер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которые сведения о развитии геомет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я об основных этапах развития геометр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е прямы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изнаки и свойства параллельных прямых; уметь решать задачи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елать выводы, исследовать практические задачи; подводить итоги своей деятельности. Самостоятельно выполнять действия на основе учёта выделенных учителем ориентир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ладеть навыками самоанализа и самоконтроля.  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ясно, точно, грамотно излагать свои мысли в устной и письменной речи,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еугольники. Признаки равенства треугольнико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изнаки треугольников; уметь решать задачи на доказательство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еугольники. Признаки подобия треугольнико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признаки подобия треугольников; теорему об отношении площаде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одобных треугольников; свойство медиан треугольника; свойство высоты прямоугольного треугольника; уметь решать задачи на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станавливать и сравнивать разные точки зрения, прежде чем принимать решения и дел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  инициативу, находчивость, активность при решени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кружность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касательной и ее признак; теорему о вписанном угле и ее следствия; теорему об отрезках пересекающихся хорд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вива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биссектрисы угла и его следствия; теоремы об окружностях: вписанной в треугольник и описанной около треугольника; свойства описанного и вписанного четырех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>
              <w:rPr>
                <w:rFonts w:ascii="Times New Roman" w:hAnsi="Times New Roman"/>
                <w:color w:val="FF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результат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в устной речи других учащихся неграмотно сформулированные мысл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етырехугольники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сумму углов выпуклого четырехугольника; определения, свойства и признаки прямоугольника, параллелограмма, трапеции, ромба и квадрата; формулы для вычисления их площаде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водить   примеры математических фактов</w:t>
            </w:r>
          </w:p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курс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повышенной сложности на применение с</w:t>
            </w:r>
            <w:r>
              <w:rPr>
                <w:rFonts w:ascii="Times New Roman" w:hAnsi="Times New Roman"/>
                <w:color w:val="000000"/>
                <w:spacing w:val="-5"/>
                <w:sz w:val="20"/>
                <w:szCs w:val="20"/>
              </w:rPr>
              <w:t>оотношения между сторонами и углами тре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выбор наиболее эффективных способов решения задач в зависимости от конкретных условий; уметь устанавливать и сравнивать разные точки зрения, принимать решения и делать 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22DB3" w:rsidTr="00522DB3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2DB3" w:rsidRDefault="00522DB3" w:rsidP="00522DB3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курс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2DB3" w:rsidRDefault="00522DB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повышенной сложности на доказательств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DB3" w:rsidRDefault="00522DB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22DB3" w:rsidRDefault="00522DB3" w:rsidP="00522DB3">
      <w:pPr>
        <w:rPr>
          <w:rFonts w:asciiTheme="minorHAnsi" w:hAnsiTheme="minorHAnsi" w:cstheme="minorBidi"/>
        </w:rPr>
      </w:pPr>
    </w:p>
    <w:p w:rsidR="00E40018" w:rsidRDefault="00E40018" w:rsidP="00E40018">
      <w:pPr>
        <w:rPr>
          <w:rFonts w:ascii="Times New Roman" w:hAnsi="Times New Roman"/>
          <w:sz w:val="24"/>
          <w:szCs w:val="24"/>
        </w:rPr>
      </w:pPr>
    </w:p>
    <w:p w:rsidR="00E40018" w:rsidRDefault="00E40018" w:rsidP="00235FCF">
      <w:pPr>
        <w:ind w:left="-900"/>
        <w:rPr>
          <w:rFonts w:ascii="Times New Roman" w:hAnsi="Times New Roman"/>
          <w:b/>
          <w:sz w:val="28"/>
          <w:szCs w:val="28"/>
        </w:rPr>
      </w:pPr>
    </w:p>
    <w:p w:rsidR="006F0A99" w:rsidRDefault="006F0A99" w:rsidP="00E40018">
      <w:pPr>
        <w:ind w:left="-993"/>
      </w:pPr>
    </w:p>
    <w:sectPr w:rsidR="006F0A99" w:rsidSect="00522DB3">
      <w:pgSz w:w="16838" w:h="11906" w:orient="landscape"/>
      <w:pgMar w:top="1701" w:right="425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0451E"/>
    <w:multiLevelType w:val="hybridMultilevel"/>
    <w:tmpl w:val="8AF2FEF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3BF202CD"/>
    <w:multiLevelType w:val="hybridMultilevel"/>
    <w:tmpl w:val="4E4644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0A951F8"/>
    <w:multiLevelType w:val="hybridMultilevel"/>
    <w:tmpl w:val="376EF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F014B7"/>
    <w:multiLevelType w:val="hybridMultilevel"/>
    <w:tmpl w:val="66E03E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7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8">
    <w:nsid w:val="64D2213B"/>
    <w:multiLevelType w:val="hybridMultilevel"/>
    <w:tmpl w:val="CDACD462"/>
    <w:lvl w:ilvl="0" w:tplc="9768E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0">
    <w:nsid w:val="6B317683"/>
    <w:multiLevelType w:val="hybridMultilevel"/>
    <w:tmpl w:val="91B6A1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EB74027"/>
    <w:multiLevelType w:val="hybridMultilevel"/>
    <w:tmpl w:val="7304EC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F86BE0"/>
    <w:multiLevelType w:val="hybridMultilevel"/>
    <w:tmpl w:val="4A146F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361CA9"/>
    <w:multiLevelType w:val="hybridMultilevel"/>
    <w:tmpl w:val="AB6AA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3"/>
  </w:num>
  <w:num w:numId="4">
    <w:abstractNumId w:val="12"/>
  </w:num>
  <w:num w:numId="5">
    <w:abstractNumId w:val="3"/>
  </w:num>
  <w:num w:numId="6">
    <w:abstractNumId w:val="6"/>
  </w:num>
  <w:num w:numId="7">
    <w:abstractNumId w:val="7"/>
  </w:num>
  <w:num w:numId="8">
    <w:abstractNumId w:val="2"/>
  </w:num>
  <w:num w:numId="9">
    <w:abstractNumId w:val="8"/>
  </w:num>
  <w:num w:numId="10">
    <w:abstractNumId w:val="1"/>
  </w:num>
  <w:num w:numId="11">
    <w:abstractNumId w:val="10"/>
  </w:num>
  <w:num w:numId="12">
    <w:abstractNumId w:val="9"/>
  </w:num>
  <w:num w:numId="13">
    <w:abstractNumId w:val="0"/>
  </w:num>
  <w:num w:numId="14">
    <w:abstractNumId w:val="11"/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40018"/>
    <w:rsid w:val="000F05BC"/>
    <w:rsid w:val="00133B46"/>
    <w:rsid w:val="00235FCF"/>
    <w:rsid w:val="004C6FDB"/>
    <w:rsid w:val="00512E6A"/>
    <w:rsid w:val="00522DB3"/>
    <w:rsid w:val="005D3AFC"/>
    <w:rsid w:val="005E5C33"/>
    <w:rsid w:val="006E79ED"/>
    <w:rsid w:val="006F0A99"/>
    <w:rsid w:val="00724660"/>
    <w:rsid w:val="0089504F"/>
    <w:rsid w:val="0093487A"/>
    <w:rsid w:val="00AC4F5F"/>
    <w:rsid w:val="00CA6E32"/>
    <w:rsid w:val="00E40018"/>
    <w:rsid w:val="00ED5796"/>
    <w:rsid w:val="00FA26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018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semiHidden/>
    <w:unhideWhenUsed/>
    <w:qFormat/>
    <w:rsid w:val="00522DB3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40018"/>
    <w:pPr>
      <w:ind w:left="720"/>
      <w:contextualSpacing/>
    </w:pPr>
  </w:style>
  <w:style w:type="paragraph" w:styleId="a4">
    <w:name w:val="Body Text"/>
    <w:basedOn w:val="a"/>
    <w:link w:val="a5"/>
    <w:rsid w:val="00E40018"/>
    <w:pPr>
      <w:spacing w:after="0" w:line="36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">
    <w:name w:val="Body Text Indent 2"/>
    <w:basedOn w:val="a"/>
    <w:link w:val="20"/>
    <w:semiHidden/>
    <w:rsid w:val="00E40018"/>
    <w:pPr>
      <w:spacing w:after="0" w:line="240" w:lineRule="auto"/>
      <w:ind w:firstLine="708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21">
    <w:name w:val="стиль2"/>
    <w:basedOn w:val="a"/>
    <w:rsid w:val="00E40018"/>
    <w:pPr>
      <w:spacing w:before="100" w:beforeAutospacing="1" w:after="100" w:afterAutospacing="1" w:line="240" w:lineRule="auto"/>
    </w:pPr>
    <w:rPr>
      <w:rFonts w:ascii="Tahoma" w:hAnsi="Tahoma" w:cs="Tahoma"/>
      <w:sz w:val="20"/>
      <w:szCs w:val="20"/>
      <w:lang w:eastAsia="ru-RU"/>
    </w:rPr>
  </w:style>
  <w:style w:type="paragraph" w:styleId="a6">
    <w:name w:val="No Spacing"/>
    <w:qFormat/>
    <w:rsid w:val="00E40018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5">
    <w:name w:val="Font Style15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rsid w:val="00E40018"/>
    <w:rPr>
      <w:rFonts w:ascii="Times New Roman" w:hAnsi="Times New Roman" w:cs="Times New Roman"/>
      <w:sz w:val="20"/>
      <w:szCs w:val="20"/>
    </w:rPr>
  </w:style>
  <w:style w:type="paragraph" w:styleId="22">
    <w:name w:val="Body Text 2"/>
    <w:basedOn w:val="a"/>
    <w:link w:val="23"/>
    <w:rsid w:val="00E40018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E40018"/>
    <w:rPr>
      <w:rFonts w:ascii="Calibri" w:eastAsia="Calibri" w:hAnsi="Calibri" w:cs="Times New Roman"/>
    </w:rPr>
  </w:style>
  <w:style w:type="character" w:customStyle="1" w:styleId="FontStyle12">
    <w:name w:val="Font Style12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rsid w:val="00E40018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rsid w:val="00E40018"/>
    <w:rPr>
      <w:rFonts w:ascii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A26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A260A"/>
    <w:rPr>
      <w:rFonts w:ascii="Tahoma" w:eastAsia="Calibri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semiHidden/>
    <w:rsid w:val="00522DB3"/>
    <w:rPr>
      <w:rFonts w:ascii="Cambria" w:eastAsia="Times New Roman" w:hAnsi="Cambria" w:cs="Times New Roman"/>
      <w:b/>
      <w:bCs/>
      <w:color w:val="4F81BD"/>
    </w:rPr>
  </w:style>
  <w:style w:type="character" w:styleId="a9">
    <w:name w:val="Strong"/>
    <w:qFormat/>
    <w:rsid w:val="00522DB3"/>
    <w:rPr>
      <w:rFonts w:ascii="Times New Roman" w:hAnsi="Times New Roman" w:cs="Times New Roman" w:hint="default"/>
      <w:b/>
      <w:bCs/>
    </w:rPr>
  </w:style>
  <w:style w:type="paragraph" w:styleId="aa">
    <w:name w:val="Normal (Web)"/>
    <w:basedOn w:val="a"/>
    <w:semiHidden/>
    <w:unhideWhenUsed/>
    <w:rsid w:val="00522DB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">
    <w:name w:val="Без интервала1"/>
    <w:rsid w:val="00522DB3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customStyle="1" w:styleId="10">
    <w:name w:val="Абзац списка1"/>
    <w:basedOn w:val="a"/>
    <w:rsid w:val="00522DB3"/>
    <w:pPr>
      <w:spacing w:after="160" w:line="256" w:lineRule="auto"/>
      <w:ind w:left="720"/>
      <w:contextualSpacing/>
    </w:pPr>
    <w:rPr>
      <w:rFonts w:eastAsia="Times New Roman"/>
    </w:rPr>
  </w:style>
  <w:style w:type="paragraph" w:customStyle="1" w:styleId="41">
    <w:name w:val="Основной текст (4)1"/>
    <w:basedOn w:val="a"/>
    <w:rsid w:val="00522DB3"/>
    <w:pPr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i/>
      <w:iCs/>
      <w:sz w:val="27"/>
      <w:szCs w:val="27"/>
      <w:lang w:eastAsia="ru-RU"/>
    </w:rPr>
  </w:style>
  <w:style w:type="paragraph" w:customStyle="1" w:styleId="24">
    <w:name w:val="Без интервала2"/>
    <w:rsid w:val="00522DB3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customStyle="1" w:styleId="Default">
    <w:name w:val="Default"/>
    <w:rsid w:val="00522DB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1">
    <w:name w:val="Знак1"/>
    <w:basedOn w:val="a"/>
    <w:rsid w:val="00522DB3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character" w:customStyle="1" w:styleId="12">
    <w:name w:val="Замещающий текст1"/>
    <w:semiHidden/>
    <w:rsid w:val="00522DB3"/>
    <w:rPr>
      <w:rFonts w:ascii="Times New Roman" w:hAnsi="Times New Roman" w:cs="Times New Roman" w:hint="default"/>
      <w:color w:val="80808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522DB3"/>
    <w:rPr>
      <w:rFonts w:ascii="Trebuchet MS" w:hAnsi="Trebuchet MS" w:cs="Trebuchet MS" w:hint="default"/>
      <w:b/>
      <w:bCs/>
      <w:i/>
      <w:iCs/>
      <w:sz w:val="15"/>
      <w:szCs w:val="15"/>
      <w:lang w:bidi="ar-SA"/>
    </w:rPr>
  </w:style>
  <w:style w:type="character" w:customStyle="1" w:styleId="ab">
    <w:name w:val="Основной текст + Полужирный"/>
    <w:rsid w:val="00522DB3"/>
    <w:rPr>
      <w:rFonts w:ascii="Times New Roman" w:hAnsi="Times New Roman" w:cs="Times New Roman" w:hint="default"/>
      <w:b/>
      <w:bCs/>
      <w:spacing w:val="0"/>
      <w:sz w:val="22"/>
      <w:szCs w:val="22"/>
    </w:rPr>
  </w:style>
  <w:style w:type="character" w:customStyle="1" w:styleId="0pt">
    <w:name w:val="Основной текст + Интервал 0 pt"/>
    <w:rsid w:val="00522DB3"/>
    <w:rPr>
      <w:rFonts w:ascii="Times New Roman" w:hAnsi="Times New Roman" w:cs="Times New Roman" w:hint="default"/>
      <w:spacing w:val="-7"/>
      <w:sz w:val="22"/>
      <w:szCs w:val="22"/>
      <w:lang w:bidi="ar-SA"/>
    </w:rPr>
  </w:style>
  <w:style w:type="table" w:styleId="ac">
    <w:name w:val="Table Grid"/>
    <w:basedOn w:val="a1"/>
    <w:rsid w:val="00522DB3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074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8</Pages>
  <Words>17848</Words>
  <Characters>101737</Characters>
  <Application>Microsoft Office Word</Application>
  <DocSecurity>0</DocSecurity>
  <Lines>847</Lines>
  <Paragraphs>2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CGROUP</Company>
  <LinksUpToDate>false</LinksUpToDate>
  <CharactersWithSpaces>119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ученик</cp:lastModifiedBy>
  <cp:revision>14</cp:revision>
  <dcterms:created xsi:type="dcterms:W3CDTF">2017-09-18T16:07:00Z</dcterms:created>
  <dcterms:modified xsi:type="dcterms:W3CDTF">2017-10-16T17:38:00Z</dcterms:modified>
</cp:coreProperties>
</file>